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9" r:id="rId2"/>
    <p:sldId id="289" r:id="rId3"/>
    <p:sldId id="335" r:id="rId4"/>
    <p:sldId id="260" r:id="rId5"/>
    <p:sldId id="290" r:id="rId6"/>
    <p:sldId id="277" r:id="rId7"/>
    <p:sldId id="338" r:id="rId8"/>
    <p:sldId id="337" r:id="rId9"/>
    <p:sldId id="291" r:id="rId10"/>
    <p:sldId id="334" r:id="rId11"/>
    <p:sldId id="321" r:id="rId12"/>
    <p:sldId id="339" r:id="rId13"/>
    <p:sldId id="340" r:id="rId14"/>
    <p:sldId id="342" r:id="rId15"/>
    <p:sldId id="343" r:id="rId16"/>
    <p:sldId id="331" r:id="rId17"/>
    <p:sldId id="336" r:id="rId18"/>
    <p:sldId id="279" r:id="rId19"/>
    <p:sldId id="294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85BD"/>
    <a:srgbClr val="DEEEDE"/>
    <a:srgbClr val="5DAE5D"/>
    <a:srgbClr val="A3D1A3"/>
    <a:srgbClr val="DBEDDB"/>
    <a:srgbClr val="EBF5EB"/>
    <a:srgbClr val="99CC99"/>
    <a:srgbClr val="DFEFDF"/>
    <a:srgbClr val="D9ECD9"/>
    <a:srgbClr val="DAEC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08" autoAdjust="0"/>
    <p:restoredTop sz="96702" autoAdjust="0"/>
  </p:normalViewPr>
  <p:slideViewPr>
    <p:cSldViewPr snapToGrid="0">
      <p:cViewPr varScale="1">
        <p:scale>
          <a:sx n="98" d="100"/>
          <a:sy n="98" d="100"/>
        </p:scale>
        <p:origin x="259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notesViewPr>
    <p:cSldViewPr snapToGrid="0">
      <p:cViewPr varScale="1">
        <p:scale>
          <a:sx n="83" d="100"/>
          <a:sy n="83" d="100"/>
        </p:scale>
        <p:origin x="3930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8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8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#9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#10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#10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664081C-E246-46A7-9931-F50800E31F0B}" type="doc">
      <dgm:prSet loTypeId="urn:microsoft.com/office/officeart/2008/layout/VerticalCurvedList#8" loCatId="list" qsTypeId="urn:microsoft.com/office/officeart/2005/8/quickstyle/simple1#8" qsCatId="simple" csTypeId="urn:microsoft.com/office/officeart/2005/8/colors/accent1_2#8" csCatId="accent1" phldr="1"/>
      <dgm:spPr/>
      <dgm:t>
        <a:bodyPr/>
        <a:lstStyle/>
        <a:p>
          <a:endParaRPr lang="zh-CN" altLang="en-US"/>
        </a:p>
      </dgm:t>
    </dgm:pt>
    <dgm:pt modelId="{06ABF098-8B8A-468D-9914-A4472647B438}">
      <dgm:prSet phldrT="[文本]" custT="1"/>
      <dgm:spPr>
        <a:solidFill>
          <a:srgbClr val="EBF5EB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 spcFirstLastPara="0" vert="horz" wrap="square" lIns="385634" tIns="60960" rIns="60960" bIns="60960" numCol="1" spcCol="1270" anchor="ctr" anchorCtr="0"/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内容及任务</a:t>
          </a:r>
          <a:endParaRPr lang="zh-CN" altLang="en-US" sz="2400" kern="1200" dirty="0">
            <a:solidFill>
              <a:srgbClr val="00447A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gm:t>
    </dgm:pt>
    <dgm:pt modelId="{8FF11CB3-3A88-47EF-89B3-E170CD422C24}" type="parTrans" cxnId="{93FB72E1-3944-45CE-A916-1789ADB985F8}">
      <dgm:prSet/>
      <dgm:spPr/>
      <dgm:t>
        <a:bodyPr/>
        <a:lstStyle/>
        <a:p>
          <a:endParaRPr lang="zh-CN" altLang="en-US"/>
        </a:p>
      </dgm:t>
    </dgm:pt>
    <dgm:pt modelId="{B2FA3D96-27FC-42CC-B362-3FC5F6578523}" type="sibTrans" cxnId="{93FB72E1-3944-45CE-A916-1789ADB985F8}">
      <dgm:prSet/>
      <dgm:spPr/>
      <dgm:t>
        <a:bodyPr/>
        <a:lstStyle/>
        <a:p>
          <a:endParaRPr lang="zh-CN" altLang="en-US"/>
        </a:p>
      </dgm:t>
    </dgm:pt>
    <dgm:pt modelId="{BC324403-085A-4DFD-9749-C321DF51F33C}">
      <dgm:prSet phldrT="[文本]"/>
      <dgm:spPr>
        <a:solidFill>
          <a:srgbClr val="EBF5EB"/>
        </a:solidFill>
        <a:effectLst/>
      </dgm:spPr>
      <dgm:t>
        <a:bodyPr/>
        <a:lstStyle/>
        <a:p>
          <a:pPr>
            <a:buNone/>
          </a:pPr>
          <a:r>
            <a:rPr lang="zh-CN" altLang="en-US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方案</a:t>
          </a:r>
        </a:p>
      </dgm:t>
    </dgm:pt>
    <dgm:pt modelId="{A3842B7C-01B0-4B57-9659-3E6C47CA9885}" type="parTrans" cxnId="{B72DCC20-39E6-4F10-A01D-2DAF4255CD19}">
      <dgm:prSet/>
      <dgm:spPr/>
      <dgm:t>
        <a:bodyPr/>
        <a:lstStyle/>
        <a:p>
          <a:endParaRPr lang="zh-CN" altLang="en-US"/>
        </a:p>
      </dgm:t>
    </dgm:pt>
    <dgm:pt modelId="{E690F59A-B977-4E2D-861E-53F9BE66FCA0}" type="sibTrans" cxnId="{B72DCC20-39E6-4F10-A01D-2DAF4255CD19}">
      <dgm:prSet/>
      <dgm:spPr/>
      <dgm:t>
        <a:bodyPr/>
        <a:lstStyle/>
        <a:p>
          <a:endParaRPr lang="zh-CN" altLang="en-US"/>
        </a:p>
      </dgm:t>
    </dgm:pt>
    <dgm:pt modelId="{63EFE242-FC22-49FB-B13D-464D911BC472}">
      <dgm:prSet phldrT="[文本]"/>
      <dgm:spPr>
        <a:solidFill>
          <a:srgbClr val="EBF5EB"/>
        </a:solidFill>
        <a:effectLst/>
      </dgm:spPr>
      <dgm:t>
        <a:bodyPr/>
        <a:lstStyle/>
        <a:p>
          <a:pPr>
            <a:buNone/>
          </a:pPr>
          <a:r>
            <a:rPr lang="zh-CN" altLang="en-US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进展</a:t>
          </a:r>
        </a:p>
      </dgm:t>
    </dgm:pt>
    <dgm:pt modelId="{D7915A2C-4033-41A8-B781-4D33A5FFD2A3}" type="parTrans" cxnId="{4334F87B-2A49-494D-B78D-6F96B872D35E}">
      <dgm:prSet/>
      <dgm:spPr/>
      <dgm:t>
        <a:bodyPr/>
        <a:lstStyle/>
        <a:p>
          <a:endParaRPr lang="zh-CN" altLang="en-US"/>
        </a:p>
      </dgm:t>
    </dgm:pt>
    <dgm:pt modelId="{5741A024-F079-4E74-A2CC-30999EC9979C}" type="sibTrans" cxnId="{4334F87B-2A49-494D-B78D-6F96B872D35E}">
      <dgm:prSet/>
      <dgm:spPr/>
      <dgm:t>
        <a:bodyPr/>
        <a:lstStyle/>
        <a:p>
          <a:endParaRPr lang="zh-CN" altLang="en-US"/>
        </a:p>
      </dgm:t>
    </dgm:pt>
    <dgm:pt modelId="{9C3A5BE1-DF81-4401-9AE4-E58945D132AB}">
      <dgm:prSet/>
      <dgm:spPr>
        <a:solidFill>
          <a:srgbClr val="EBF5EB"/>
        </a:solidFill>
      </dgm:spPr>
      <dgm:t>
        <a:bodyPr/>
        <a:lstStyle/>
        <a:p>
          <a:pPr>
            <a:buNone/>
          </a:pPr>
          <a:r>
            <a:rPr lang="zh-CN" altLang="en-US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下一步研究计划</a:t>
          </a:r>
        </a:p>
      </dgm:t>
    </dgm:pt>
    <dgm:pt modelId="{6687EF0F-B312-4FC0-AA43-BB46E5D5704C}" type="parTrans" cxnId="{4111C2A0-A7FE-4B7A-9D9B-D7E744A08059}">
      <dgm:prSet/>
      <dgm:spPr/>
      <dgm:t>
        <a:bodyPr/>
        <a:lstStyle/>
        <a:p>
          <a:endParaRPr lang="zh-CN" altLang="en-US"/>
        </a:p>
      </dgm:t>
    </dgm:pt>
    <dgm:pt modelId="{AB643CAA-4C31-49B5-9813-C2F82B6912DB}" type="sibTrans" cxnId="{4111C2A0-A7FE-4B7A-9D9B-D7E744A08059}">
      <dgm:prSet/>
      <dgm:spPr/>
      <dgm:t>
        <a:bodyPr/>
        <a:lstStyle/>
        <a:p>
          <a:endParaRPr lang="zh-CN" altLang="en-US"/>
        </a:p>
      </dgm:t>
    </dgm:pt>
    <dgm:pt modelId="{7F6F2014-19FB-4F13-944C-FF68F9532CEF}" type="pres">
      <dgm:prSet presAssocID="{F664081C-E246-46A7-9931-F50800E31F0B}" presName="Name0" presStyleCnt="0">
        <dgm:presLayoutVars>
          <dgm:chMax val="7"/>
          <dgm:chPref val="7"/>
          <dgm:dir/>
        </dgm:presLayoutVars>
      </dgm:prSet>
      <dgm:spPr/>
    </dgm:pt>
    <dgm:pt modelId="{3B478C48-39D9-4F61-91D5-6B1057D7AB58}" type="pres">
      <dgm:prSet presAssocID="{F664081C-E246-46A7-9931-F50800E31F0B}" presName="Name1" presStyleCnt="0"/>
      <dgm:spPr/>
    </dgm:pt>
    <dgm:pt modelId="{F067F3A5-D04D-463D-9F17-791125A64A67}" type="pres">
      <dgm:prSet presAssocID="{F664081C-E246-46A7-9931-F50800E31F0B}" presName="cycle" presStyleCnt="0"/>
      <dgm:spPr/>
    </dgm:pt>
    <dgm:pt modelId="{C0FB693E-7928-4D07-B67C-A476ADFC091A}" type="pres">
      <dgm:prSet presAssocID="{F664081C-E246-46A7-9931-F50800E31F0B}" presName="srcNode" presStyleLbl="node1" presStyleIdx="0" presStyleCnt="4"/>
      <dgm:spPr/>
    </dgm:pt>
    <dgm:pt modelId="{ECD611CF-2ABB-4AC2-B7B0-19CB0476D063}" type="pres">
      <dgm:prSet presAssocID="{F664081C-E246-46A7-9931-F50800E31F0B}" presName="conn" presStyleLbl="parChTrans1D2" presStyleIdx="0" presStyleCnt="1"/>
      <dgm:spPr/>
    </dgm:pt>
    <dgm:pt modelId="{556071BA-BF47-4DB7-804C-AAA52E3A8963}" type="pres">
      <dgm:prSet presAssocID="{F664081C-E246-46A7-9931-F50800E31F0B}" presName="extraNode" presStyleLbl="node1" presStyleIdx="0" presStyleCnt="4"/>
      <dgm:spPr/>
    </dgm:pt>
    <dgm:pt modelId="{28B66008-BBD4-4A35-9429-9ADC2D30576A}" type="pres">
      <dgm:prSet presAssocID="{F664081C-E246-46A7-9931-F50800E31F0B}" presName="dstNode" presStyleLbl="node1" presStyleIdx="0" presStyleCnt="4"/>
      <dgm:spPr/>
    </dgm:pt>
    <dgm:pt modelId="{974C8BE4-4BD5-4CD8-9622-CBBB501D9CB3}" type="pres">
      <dgm:prSet presAssocID="{06ABF098-8B8A-468D-9914-A4472647B438}" presName="text_1" presStyleLbl="node1" presStyleIdx="0" presStyleCnt="4">
        <dgm:presLayoutVars>
          <dgm:bulletEnabled val="1"/>
        </dgm:presLayoutVars>
      </dgm:prSet>
      <dgm:spPr>
        <a:xfrm>
          <a:off x="368040" y="242763"/>
          <a:ext cx="5551905" cy="485838"/>
        </a:xfrm>
        <a:prstGeom prst="rect">
          <a:avLst/>
        </a:prstGeom>
      </dgm:spPr>
    </dgm:pt>
    <dgm:pt modelId="{D190413E-FFFE-49C2-B6E1-556E5DF3D245}" type="pres">
      <dgm:prSet presAssocID="{06ABF098-8B8A-468D-9914-A4472647B438}" presName="accent_1" presStyleCnt="0"/>
      <dgm:spPr/>
    </dgm:pt>
    <dgm:pt modelId="{8D724422-9DCA-474B-88B4-287625C434E6}" type="pres">
      <dgm:prSet presAssocID="{06ABF098-8B8A-468D-9914-A4472647B438}" presName="accentRepeatNode" presStyleLbl="solidFgAcc1" presStyleIdx="0" presStyleCnt="4"/>
      <dgm:sp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</dgm:spPr>
    </dgm:pt>
    <dgm:pt modelId="{9AA7917F-BBCD-46EF-89E6-CA5CE9270C56}" type="pres">
      <dgm:prSet presAssocID="{BC324403-085A-4DFD-9749-C321DF51F33C}" presName="text_2" presStyleLbl="node1" presStyleIdx="1" presStyleCnt="4">
        <dgm:presLayoutVars>
          <dgm:bulletEnabled val="1"/>
        </dgm:presLayoutVars>
      </dgm:prSet>
      <dgm:spPr/>
    </dgm:pt>
    <dgm:pt modelId="{6CFF39DC-767B-48AF-ADFC-131264A2F659}" type="pres">
      <dgm:prSet presAssocID="{BC324403-085A-4DFD-9749-C321DF51F33C}" presName="accent_2" presStyleCnt="0"/>
      <dgm:spPr/>
    </dgm:pt>
    <dgm:pt modelId="{81D3118E-5E25-4E1C-BD01-382197123CD1}" type="pres">
      <dgm:prSet presAssocID="{BC324403-085A-4DFD-9749-C321DF51F33C}" presName="accentRepeatNode" presStyleLbl="solidFgAcc1" presStyleIdx="1" presStyleCnt="4"/>
      <dgm:spPr/>
    </dgm:pt>
    <dgm:pt modelId="{F2C55EC1-040C-4689-99F6-CDE1125084EE}" type="pres">
      <dgm:prSet presAssocID="{63EFE242-FC22-49FB-B13D-464D911BC472}" presName="text_3" presStyleLbl="node1" presStyleIdx="2" presStyleCnt="4">
        <dgm:presLayoutVars>
          <dgm:bulletEnabled val="1"/>
        </dgm:presLayoutVars>
      </dgm:prSet>
      <dgm:spPr/>
    </dgm:pt>
    <dgm:pt modelId="{A49CE45E-0804-4956-8926-4415CC6E1149}" type="pres">
      <dgm:prSet presAssocID="{63EFE242-FC22-49FB-B13D-464D911BC472}" presName="accent_3" presStyleCnt="0"/>
      <dgm:spPr/>
    </dgm:pt>
    <dgm:pt modelId="{A81899FD-DB93-4423-A270-FEC14C3C1F11}" type="pres">
      <dgm:prSet presAssocID="{63EFE242-FC22-49FB-B13D-464D911BC472}" presName="accentRepeatNode" presStyleLbl="solidFgAcc1" presStyleIdx="2" presStyleCnt="4"/>
      <dgm:spPr/>
    </dgm:pt>
    <dgm:pt modelId="{D9777022-3EDD-4755-B341-2B87B8B4E1A5}" type="pres">
      <dgm:prSet presAssocID="{9C3A5BE1-DF81-4401-9AE4-E58945D132AB}" presName="text_4" presStyleLbl="node1" presStyleIdx="3" presStyleCnt="4">
        <dgm:presLayoutVars>
          <dgm:bulletEnabled val="1"/>
        </dgm:presLayoutVars>
      </dgm:prSet>
      <dgm:spPr/>
    </dgm:pt>
    <dgm:pt modelId="{0CCFF6E9-B8F4-411A-972B-538548872E86}" type="pres">
      <dgm:prSet presAssocID="{9C3A5BE1-DF81-4401-9AE4-E58945D132AB}" presName="accent_4" presStyleCnt="0"/>
      <dgm:spPr/>
    </dgm:pt>
    <dgm:pt modelId="{F25E0BF5-9561-4FF9-BEFB-2171FDE99932}" type="pres">
      <dgm:prSet presAssocID="{9C3A5BE1-DF81-4401-9AE4-E58945D132AB}" presName="accentRepeatNode" presStyleLbl="solidFgAcc1" presStyleIdx="3" presStyleCnt="4"/>
      <dgm:spPr/>
    </dgm:pt>
  </dgm:ptLst>
  <dgm:cxnLst>
    <dgm:cxn modelId="{89C55F19-3DDD-4392-A1A6-448C798EDF7D}" type="presOf" srcId="{BC324403-085A-4DFD-9749-C321DF51F33C}" destId="{9AA7917F-BBCD-46EF-89E6-CA5CE9270C56}" srcOrd="0" destOrd="0" presId="urn:microsoft.com/office/officeart/2008/layout/VerticalCurvedList#8"/>
    <dgm:cxn modelId="{B72DCC20-39E6-4F10-A01D-2DAF4255CD19}" srcId="{F664081C-E246-46A7-9931-F50800E31F0B}" destId="{BC324403-085A-4DFD-9749-C321DF51F33C}" srcOrd="1" destOrd="0" parTransId="{A3842B7C-01B0-4B57-9659-3E6C47CA9885}" sibTransId="{E690F59A-B977-4E2D-861E-53F9BE66FCA0}"/>
    <dgm:cxn modelId="{C2CDA022-765F-4C86-BBE5-38DBAA99D671}" type="presOf" srcId="{F664081C-E246-46A7-9931-F50800E31F0B}" destId="{7F6F2014-19FB-4F13-944C-FF68F9532CEF}" srcOrd="0" destOrd="0" presId="urn:microsoft.com/office/officeart/2008/layout/VerticalCurvedList#8"/>
    <dgm:cxn modelId="{722A4529-84CC-406C-AFB2-B05073B762C2}" type="presOf" srcId="{9C3A5BE1-DF81-4401-9AE4-E58945D132AB}" destId="{D9777022-3EDD-4755-B341-2B87B8B4E1A5}" srcOrd="0" destOrd="0" presId="urn:microsoft.com/office/officeart/2008/layout/VerticalCurvedList#8"/>
    <dgm:cxn modelId="{2C1E602E-782C-4236-BD3D-44EFCCED91BB}" type="presOf" srcId="{06ABF098-8B8A-468D-9914-A4472647B438}" destId="{974C8BE4-4BD5-4CD8-9622-CBBB501D9CB3}" srcOrd="0" destOrd="0" presId="urn:microsoft.com/office/officeart/2008/layout/VerticalCurvedList#8"/>
    <dgm:cxn modelId="{4ED7C84A-5805-44EC-98ED-2816F815026E}" type="presOf" srcId="{B2FA3D96-27FC-42CC-B362-3FC5F6578523}" destId="{ECD611CF-2ABB-4AC2-B7B0-19CB0476D063}" srcOrd="0" destOrd="0" presId="urn:microsoft.com/office/officeart/2008/layout/VerticalCurvedList#8"/>
    <dgm:cxn modelId="{4334F87B-2A49-494D-B78D-6F96B872D35E}" srcId="{F664081C-E246-46A7-9931-F50800E31F0B}" destId="{63EFE242-FC22-49FB-B13D-464D911BC472}" srcOrd="2" destOrd="0" parTransId="{D7915A2C-4033-41A8-B781-4D33A5FFD2A3}" sibTransId="{5741A024-F079-4E74-A2CC-30999EC9979C}"/>
    <dgm:cxn modelId="{4111C2A0-A7FE-4B7A-9D9B-D7E744A08059}" srcId="{F664081C-E246-46A7-9931-F50800E31F0B}" destId="{9C3A5BE1-DF81-4401-9AE4-E58945D132AB}" srcOrd="3" destOrd="0" parTransId="{6687EF0F-B312-4FC0-AA43-BB46E5D5704C}" sibTransId="{AB643CAA-4C31-49B5-9813-C2F82B6912DB}"/>
    <dgm:cxn modelId="{5C768DAC-8083-4089-A8F8-888253517BA3}" type="presOf" srcId="{63EFE242-FC22-49FB-B13D-464D911BC472}" destId="{F2C55EC1-040C-4689-99F6-CDE1125084EE}" srcOrd="0" destOrd="0" presId="urn:microsoft.com/office/officeart/2008/layout/VerticalCurvedList#8"/>
    <dgm:cxn modelId="{93FB72E1-3944-45CE-A916-1789ADB985F8}" srcId="{F664081C-E246-46A7-9931-F50800E31F0B}" destId="{06ABF098-8B8A-468D-9914-A4472647B438}" srcOrd="0" destOrd="0" parTransId="{8FF11CB3-3A88-47EF-89B3-E170CD422C24}" sibTransId="{B2FA3D96-27FC-42CC-B362-3FC5F6578523}"/>
    <dgm:cxn modelId="{26013C30-1EFA-4DB0-A933-EB2795631F85}" type="presParOf" srcId="{7F6F2014-19FB-4F13-944C-FF68F9532CEF}" destId="{3B478C48-39D9-4F61-91D5-6B1057D7AB58}" srcOrd="0" destOrd="0" presId="urn:microsoft.com/office/officeart/2008/layout/VerticalCurvedList#8"/>
    <dgm:cxn modelId="{3C772E7B-4862-408A-996C-AD179395C3FF}" type="presParOf" srcId="{3B478C48-39D9-4F61-91D5-6B1057D7AB58}" destId="{F067F3A5-D04D-463D-9F17-791125A64A67}" srcOrd="0" destOrd="0" presId="urn:microsoft.com/office/officeart/2008/layout/VerticalCurvedList#8"/>
    <dgm:cxn modelId="{5C9392B0-7118-46ED-B915-0484BEA2F1D3}" type="presParOf" srcId="{F067F3A5-D04D-463D-9F17-791125A64A67}" destId="{C0FB693E-7928-4D07-B67C-A476ADFC091A}" srcOrd="0" destOrd="0" presId="urn:microsoft.com/office/officeart/2008/layout/VerticalCurvedList#8"/>
    <dgm:cxn modelId="{DC75CA1D-DEAA-4CDC-97D5-C87B7509DAC5}" type="presParOf" srcId="{F067F3A5-D04D-463D-9F17-791125A64A67}" destId="{ECD611CF-2ABB-4AC2-B7B0-19CB0476D063}" srcOrd="1" destOrd="0" presId="urn:microsoft.com/office/officeart/2008/layout/VerticalCurvedList#8"/>
    <dgm:cxn modelId="{F6347253-1379-41B5-B088-23B6EC62DBC6}" type="presParOf" srcId="{F067F3A5-D04D-463D-9F17-791125A64A67}" destId="{556071BA-BF47-4DB7-804C-AAA52E3A8963}" srcOrd="2" destOrd="0" presId="urn:microsoft.com/office/officeart/2008/layout/VerticalCurvedList#8"/>
    <dgm:cxn modelId="{CA09ED27-A5AD-413B-A7CF-4050A5F1EDD6}" type="presParOf" srcId="{F067F3A5-D04D-463D-9F17-791125A64A67}" destId="{28B66008-BBD4-4A35-9429-9ADC2D30576A}" srcOrd="3" destOrd="0" presId="urn:microsoft.com/office/officeart/2008/layout/VerticalCurvedList#8"/>
    <dgm:cxn modelId="{B59BD2FB-6223-47E9-9132-D08126ADE657}" type="presParOf" srcId="{3B478C48-39D9-4F61-91D5-6B1057D7AB58}" destId="{974C8BE4-4BD5-4CD8-9622-CBBB501D9CB3}" srcOrd="1" destOrd="0" presId="urn:microsoft.com/office/officeart/2008/layout/VerticalCurvedList#8"/>
    <dgm:cxn modelId="{46E6C269-AA25-4CC8-8A30-B3EDBAF8FF80}" type="presParOf" srcId="{3B478C48-39D9-4F61-91D5-6B1057D7AB58}" destId="{D190413E-FFFE-49C2-B6E1-556E5DF3D245}" srcOrd="2" destOrd="0" presId="urn:microsoft.com/office/officeart/2008/layout/VerticalCurvedList#8"/>
    <dgm:cxn modelId="{0E4F08D0-9C8B-4C82-96C6-0DE081967C65}" type="presParOf" srcId="{D190413E-FFFE-49C2-B6E1-556E5DF3D245}" destId="{8D724422-9DCA-474B-88B4-287625C434E6}" srcOrd="0" destOrd="0" presId="urn:microsoft.com/office/officeart/2008/layout/VerticalCurvedList#8"/>
    <dgm:cxn modelId="{E9488CBF-FC05-4A97-A391-CAB886BFCDCE}" type="presParOf" srcId="{3B478C48-39D9-4F61-91D5-6B1057D7AB58}" destId="{9AA7917F-BBCD-46EF-89E6-CA5CE9270C56}" srcOrd="3" destOrd="0" presId="urn:microsoft.com/office/officeart/2008/layout/VerticalCurvedList#8"/>
    <dgm:cxn modelId="{31BB31BC-D44F-4118-9202-995F4F60B55A}" type="presParOf" srcId="{3B478C48-39D9-4F61-91D5-6B1057D7AB58}" destId="{6CFF39DC-767B-48AF-ADFC-131264A2F659}" srcOrd="4" destOrd="0" presId="urn:microsoft.com/office/officeart/2008/layout/VerticalCurvedList#8"/>
    <dgm:cxn modelId="{98D56E63-352D-4179-934F-2C156FFDF90E}" type="presParOf" srcId="{6CFF39DC-767B-48AF-ADFC-131264A2F659}" destId="{81D3118E-5E25-4E1C-BD01-382197123CD1}" srcOrd="0" destOrd="0" presId="urn:microsoft.com/office/officeart/2008/layout/VerticalCurvedList#8"/>
    <dgm:cxn modelId="{635600AE-C22F-473E-9FBA-801D8613C0A4}" type="presParOf" srcId="{3B478C48-39D9-4F61-91D5-6B1057D7AB58}" destId="{F2C55EC1-040C-4689-99F6-CDE1125084EE}" srcOrd="5" destOrd="0" presId="urn:microsoft.com/office/officeart/2008/layout/VerticalCurvedList#8"/>
    <dgm:cxn modelId="{9F350D6E-0544-4947-A2A3-676CA38AE88C}" type="presParOf" srcId="{3B478C48-39D9-4F61-91D5-6B1057D7AB58}" destId="{A49CE45E-0804-4956-8926-4415CC6E1149}" srcOrd="6" destOrd="0" presId="urn:microsoft.com/office/officeart/2008/layout/VerticalCurvedList#8"/>
    <dgm:cxn modelId="{5C8FD9B3-FBDF-4ED6-B9EA-48D2E2FE2521}" type="presParOf" srcId="{A49CE45E-0804-4956-8926-4415CC6E1149}" destId="{A81899FD-DB93-4423-A270-FEC14C3C1F11}" srcOrd="0" destOrd="0" presId="urn:microsoft.com/office/officeart/2008/layout/VerticalCurvedList#8"/>
    <dgm:cxn modelId="{DAF36CC3-9CAB-406F-8AA1-327C5063E7AD}" type="presParOf" srcId="{3B478C48-39D9-4F61-91D5-6B1057D7AB58}" destId="{D9777022-3EDD-4755-B341-2B87B8B4E1A5}" srcOrd="7" destOrd="0" presId="urn:microsoft.com/office/officeart/2008/layout/VerticalCurvedList#8"/>
    <dgm:cxn modelId="{48696B91-F8B8-4282-93E1-1B994BFF553B}" type="presParOf" srcId="{3B478C48-39D9-4F61-91D5-6B1057D7AB58}" destId="{0CCFF6E9-B8F4-411A-972B-538548872E86}" srcOrd="8" destOrd="0" presId="urn:microsoft.com/office/officeart/2008/layout/VerticalCurvedList#8"/>
    <dgm:cxn modelId="{F0FAD837-9E59-4DDC-886B-5E64F3B135F2}" type="presParOf" srcId="{0CCFF6E9-B8F4-411A-972B-538548872E86}" destId="{F25E0BF5-9561-4FF9-BEFB-2171FDE99932}" srcOrd="0" destOrd="0" presId="urn:microsoft.com/office/officeart/2008/layout/VerticalCurvedList#8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664081C-E246-46A7-9931-F50800E31F0B}" type="doc">
      <dgm:prSet loTypeId="urn:microsoft.com/office/officeart/2008/layout/VerticalCurvedList#8" loCatId="list" qsTypeId="urn:microsoft.com/office/officeart/2005/8/quickstyle/simple1#8" qsCatId="simple" csTypeId="urn:microsoft.com/office/officeart/2005/8/colors/accent1_2#8" csCatId="accent1" phldr="1"/>
      <dgm:spPr/>
      <dgm:t>
        <a:bodyPr/>
        <a:lstStyle/>
        <a:p>
          <a:endParaRPr lang="zh-CN" altLang="en-US"/>
        </a:p>
      </dgm:t>
    </dgm:pt>
    <dgm:pt modelId="{06ABF098-8B8A-468D-9914-A4472647B438}">
      <dgm:prSet phldrT="[文本]"/>
      <dgm:spPr>
        <a:solidFill>
          <a:schemeClr val="accent1"/>
        </a:solidFill>
      </dgm:spPr>
      <dgm:t>
        <a:bodyPr/>
        <a:lstStyle/>
        <a:p>
          <a:r>
            <a:rPr lang="zh-CN" altLang="en-US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内容及任务</a:t>
          </a:r>
          <a:endParaRPr lang="zh-CN" altLang="en-US" dirty="0"/>
        </a:p>
      </dgm:t>
    </dgm:pt>
    <dgm:pt modelId="{8FF11CB3-3A88-47EF-89B3-E170CD422C24}" type="parTrans" cxnId="{93FB72E1-3944-45CE-A916-1789ADB985F8}">
      <dgm:prSet/>
      <dgm:spPr/>
      <dgm:t>
        <a:bodyPr/>
        <a:lstStyle/>
        <a:p>
          <a:endParaRPr lang="zh-CN" altLang="en-US"/>
        </a:p>
      </dgm:t>
    </dgm:pt>
    <dgm:pt modelId="{B2FA3D96-27FC-42CC-B362-3FC5F6578523}" type="sibTrans" cxnId="{93FB72E1-3944-45CE-A916-1789ADB985F8}">
      <dgm:prSet/>
      <dgm:spPr/>
      <dgm:t>
        <a:bodyPr/>
        <a:lstStyle/>
        <a:p>
          <a:endParaRPr lang="zh-CN" altLang="en-US"/>
        </a:p>
      </dgm:t>
    </dgm:pt>
    <dgm:pt modelId="{7FFABA94-DC20-4FD7-B7B6-729A2E1BBB21}">
      <dgm:prSet phldrT="[文本]"/>
      <dgm:spPr>
        <a:solidFill>
          <a:srgbClr val="EBF5EB"/>
        </a:solidFill>
        <a:effectLst/>
      </dgm:spPr>
      <dgm:t>
        <a:bodyPr/>
        <a:lstStyle/>
        <a:p>
          <a:pPr>
            <a:buNone/>
          </a:pPr>
          <a:r>
            <a:rPr lang="zh-CN" altLang="en-US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方案</a:t>
          </a:r>
        </a:p>
      </dgm:t>
    </dgm:pt>
    <dgm:pt modelId="{E4B17A04-3F4A-4B78-ACCB-5425EFA2965E}" type="parTrans" cxnId="{BAA1553C-EF25-4073-B695-89924B354180}">
      <dgm:prSet/>
      <dgm:spPr/>
      <dgm:t>
        <a:bodyPr/>
        <a:lstStyle/>
        <a:p>
          <a:endParaRPr lang="zh-CN" altLang="en-US"/>
        </a:p>
      </dgm:t>
    </dgm:pt>
    <dgm:pt modelId="{E1DC0BED-2F90-414D-B66A-3C55BCE614E6}" type="sibTrans" cxnId="{BAA1553C-EF25-4073-B695-89924B354180}">
      <dgm:prSet/>
      <dgm:spPr/>
      <dgm:t>
        <a:bodyPr/>
        <a:lstStyle/>
        <a:p>
          <a:endParaRPr lang="zh-CN" altLang="en-US"/>
        </a:p>
      </dgm:t>
    </dgm:pt>
    <dgm:pt modelId="{F67C6A99-846C-4449-B6CE-B014F0B8725B}">
      <dgm:prSet phldrT="[文本]"/>
      <dgm:spPr>
        <a:solidFill>
          <a:srgbClr val="EBF5EB"/>
        </a:solidFill>
        <a:effectLst/>
      </dgm:spPr>
      <dgm:t>
        <a:bodyPr/>
        <a:lstStyle/>
        <a:p>
          <a:pPr>
            <a:buNone/>
          </a:pPr>
          <a:r>
            <a:rPr lang="zh-CN" altLang="en-US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进展</a:t>
          </a:r>
        </a:p>
      </dgm:t>
    </dgm:pt>
    <dgm:pt modelId="{2A2965D0-EA8B-4613-8B0B-A04E02A96E6B}" type="parTrans" cxnId="{A55311E8-2605-4F1F-BC54-0EF9FA9DEE35}">
      <dgm:prSet/>
      <dgm:spPr/>
      <dgm:t>
        <a:bodyPr/>
        <a:lstStyle/>
        <a:p>
          <a:endParaRPr lang="zh-CN" altLang="en-US"/>
        </a:p>
      </dgm:t>
    </dgm:pt>
    <dgm:pt modelId="{661CF877-00AF-4A34-80E1-E079C1F9791E}" type="sibTrans" cxnId="{A55311E8-2605-4F1F-BC54-0EF9FA9DEE35}">
      <dgm:prSet/>
      <dgm:spPr/>
      <dgm:t>
        <a:bodyPr/>
        <a:lstStyle/>
        <a:p>
          <a:endParaRPr lang="zh-CN" altLang="en-US"/>
        </a:p>
      </dgm:t>
    </dgm:pt>
    <dgm:pt modelId="{493A9E14-357B-4389-A0AF-F0882A64E26E}">
      <dgm:prSet/>
      <dgm:spPr>
        <a:solidFill>
          <a:srgbClr val="EBF5EB"/>
        </a:solidFill>
      </dgm:spPr>
      <dgm:t>
        <a:bodyPr/>
        <a:lstStyle/>
        <a:p>
          <a:pPr>
            <a:buNone/>
          </a:pPr>
          <a:r>
            <a:rPr lang="zh-CN" altLang="en-US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下一步研究计划</a:t>
          </a:r>
        </a:p>
      </dgm:t>
    </dgm:pt>
    <dgm:pt modelId="{2F560734-E5C2-4A45-8E6D-5FF016D75CA3}" type="parTrans" cxnId="{6C70B343-E0B0-4215-9418-7C12C5879D92}">
      <dgm:prSet/>
      <dgm:spPr/>
      <dgm:t>
        <a:bodyPr/>
        <a:lstStyle/>
        <a:p>
          <a:endParaRPr lang="zh-CN" altLang="en-US"/>
        </a:p>
      </dgm:t>
    </dgm:pt>
    <dgm:pt modelId="{03081610-6439-493D-ADF5-CB880DA49807}" type="sibTrans" cxnId="{6C70B343-E0B0-4215-9418-7C12C5879D92}">
      <dgm:prSet/>
      <dgm:spPr/>
      <dgm:t>
        <a:bodyPr/>
        <a:lstStyle/>
        <a:p>
          <a:endParaRPr lang="zh-CN" altLang="en-US"/>
        </a:p>
      </dgm:t>
    </dgm:pt>
    <dgm:pt modelId="{7F6F2014-19FB-4F13-944C-FF68F9532CEF}" type="pres">
      <dgm:prSet presAssocID="{F664081C-E246-46A7-9931-F50800E31F0B}" presName="Name0" presStyleCnt="0">
        <dgm:presLayoutVars>
          <dgm:chMax val="7"/>
          <dgm:chPref val="7"/>
          <dgm:dir/>
        </dgm:presLayoutVars>
      </dgm:prSet>
      <dgm:spPr/>
    </dgm:pt>
    <dgm:pt modelId="{3B478C48-39D9-4F61-91D5-6B1057D7AB58}" type="pres">
      <dgm:prSet presAssocID="{F664081C-E246-46A7-9931-F50800E31F0B}" presName="Name1" presStyleCnt="0"/>
      <dgm:spPr/>
    </dgm:pt>
    <dgm:pt modelId="{F067F3A5-D04D-463D-9F17-791125A64A67}" type="pres">
      <dgm:prSet presAssocID="{F664081C-E246-46A7-9931-F50800E31F0B}" presName="cycle" presStyleCnt="0"/>
      <dgm:spPr/>
    </dgm:pt>
    <dgm:pt modelId="{C0FB693E-7928-4D07-B67C-A476ADFC091A}" type="pres">
      <dgm:prSet presAssocID="{F664081C-E246-46A7-9931-F50800E31F0B}" presName="srcNode" presStyleLbl="node1" presStyleIdx="0" presStyleCnt="4"/>
      <dgm:spPr/>
    </dgm:pt>
    <dgm:pt modelId="{ECD611CF-2ABB-4AC2-B7B0-19CB0476D063}" type="pres">
      <dgm:prSet presAssocID="{F664081C-E246-46A7-9931-F50800E31F0B}" presName="conn" presStyleLbl="parChTrans1D2" presStyleIdx="0" presStyleCnt="1"/>
      <dgm:spPr/>
    </dgm:pt>
    <dgm:pt modelId="{556071BA-BF47-4DB7-804C-AAA52E3A8963}" type="pres">
      <dgm:prSet presAssocID="{F664081C-E246-46A7-9931-F50800E31F0B}" presName="extraNode" presStyleLbl="node1" presStyleIdx="0" presStyleCnt="4"/>
      <dgm:spPr/>
    </dgm:pt>
    <dgm:pt modelId="{28B66008-BBD4-4A35-9429-9ADC2D30576A}" type="pres">
      <dgm:prSet presAssocID="{F664081C-E246-46A7-9931-F50800E31F0B}" presName="dstNode" presStyleLbl="node1" presStyleIdx="0" presStyleCnt="4"/>
      <dgm:spPr/>
    </dgm:pt>
    <dgm:pt modelId="{974C8BE4-4BD5-4CD8-9622-CBBB501D9CB3}" type="pres">
      <dgm:prSet presAssocID="{06ABF098-8B8A-468D-9914-A4472647B438}" presName="text_1" presStyleLbl="node1" presStyleIdx="0" presStyleCnt="4">
        <dgm:presLayoutVars>
          <dgm:bulletEnabled val="1"/>
        </dgm:presLayoutVars>
      </dgm:prSet>
      <dgm:spPr/>
    </dgm:pt>
    <dgm:pt modelId="{D190413E-FFFE-49C2-B6E1-556E5DF3D245}" type="pres">
      <dgm:prSet presAssocID="{06ABF098-8B8A-468D-9914-A4472647B438}" presName="accent_1" presStyleCnt="0"/>
      <dgm:spPr/>
    </dgm:pt>
    <dgm:pt modelId="{8D724422-9DCA-474B-88B4-287625C434E6}" type="pres">
      <dgm:prSet presAssocID="{06ABF098-8B8A-468D-9914-A4472647B438}" presName="accentRepeatNode" presStyleLbl="solidFgAcc1" presStyleIdx="0" presStyleCnt="4"/>
      <dgm:sp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</dgm:spPr>
    </dgm:pt>
    <dgm:pt modelId="{7023AE8A-9425-4B40-9B9B-EB5B7DF98DDB}" type="pres">
      <dgm:prSet presAssocID="{7FFABA94-DC20-4FD7-B7B6-729A2E1BBB21}" presName="text_2" presStyleLbl="node1" presStyleIdx="1" presStyleCnt="4">
        <dgm:presLayoutVars>
          <dgm:bulletEnabled val="1"/>
        </dgm:presLayoutVars>
      </dgm:prSet>
      <dgm:spPr/>
    </dgm:pt>
    <dgm:pt modelId="{B5D298B0-BE0E-4025-AEC4-0F424D07C1DB}" type="pres">
      <dgm:prSet presAssocID="{7FFABA94-DC20-4FD7-B7B6-729A2E1BBB21}" presName="accent_2" presStyleCnt="0"/>
      <dgm:spPr/>
    </dgm:pt>
    <dgm:pt modelId="{61B29D51-536E-485E-8BD8-39CF8B59EDFD}" type="pres">
      <dgm:prSet presAssocID="{7FFABA94-DC20-4FD7-B7B6-729A2E1BBB21}" presName="accentRepeatNode" presStyleLbl="solidFgAcc1" presStyleIdx="1" presStyleCnt="4"/>
      <dgm:spPr/>
    </dgm:pt>
    <dgm:pt modelId="{73E1AE79-5640-46F2-884B-C89ED85872C4}" type="pres">
      <dgm:prSet presAssocID="{F67C6A99-846C-4449-B6CE-B014F0B8725B}" presName="text_3" presStyleLbl="node1" presStyleIdx="2" presStyleCnt="4">
        <dgm:presLayoutVars>
          <dgm:bulletEnabled val="1"/>
        </dgm:presLayoutVars>
      </dgm:prSet>
      <dgm:spPr/>
    </dgm:pt>
    <dgm:pt modelId="{3A34C769-DE19-40E3-87B2-EE5D855C54EF}" type="pres">
      <dgm:prSet presAssocID="{F67C6A99-846C-4449-B6CE-B014F0B8725B}" presName="accent_3" presStyleCnt="0"/>
      <dgm:spPr/>
    </dgm:pt>
    <dgm:pt modelId="{7D243F68-8EEA-4CB4-9CCF-76CB836E4969}" type="pres">
      <dgm:prSet presAssocID="{F67C6A99-846C-4449-B6CE-B014F0B8725B}" presName="accentRepeatNode" presStyleLbl="solidFgAcc1" presStyleIdx="2" presStyleCnt="4"/>
      <dgm:spPr/>
    </dgm:pt>
    <dgm:pt modelId="{271BD070-1D1D-451A-981D-2A58E3924178}" type="pres">
      <dgm:prSet presAssocID="{493A9E14-357B-4389-A0AF-F0882A64E26E}" presName="text_4" presStyleLbl="node1" presStyleIdx="3" presStyleCnt="4">
        <dgm:presLayoutVars>
          <dgm:bulletEnabled val="1"/>
        </dgm:presLayoutVars>
      </dgm:prSet>
      <dgm:spPr/>
    </dgm:pt>
    <dgm:pt modelId="{AEFFEFE6-5F99-4DED-9F5A-3BB5EC7F2D46}" type="pres">
      <dgm:prSet presAssocID="{493A9E14-357B-4389-A0AF-F0882A64E26E}" presName="accent_4" presStyleCnt="0"/>
      <dgm:spPr/>
    </dgm:pt>
    <dgm:pt modelId="{8486FDED-0180-4E28-B49A-C7E162FA94C8}" type="pres">
      <dgm:prSet presAssocID="{493A9E14-357B-4389-A0AF-F0882A64E26E}" presName="accentRepeatNode" presStyleLbl="solidFgAcc1" presStyleIdx="3" presStyleCnt="4"/>
      <dgm:spPr/>
    </dgm:pt>
  </dgm:ptLst>
  <dgm:cxnLst>
    <dgm:cxn modelId="{C2CDA022-765F-4C86-BBE5-38DBAA99D671}" type="presOf" srcId="{F664081C-E246-46A7-9931-F50800E31F0B}" destId="{7F6F2014-19FB-4F13-944C-FF68F9532CEF}" srcOrd="0" destOrd="0" presId="urn:microsoft.com/office/officeart/2008/layout/VerticalCurvedList#8"/>
    <dgm:cxn modelId="{2C1E602E-782C-4236-BD3D-44EFCCED91BB}" type="presOf" srcId="{06ABF098-8B8A-468D-9914-A4472647B438}" destId="{974C8BE4-4BD5-4CD8-9622-CBBB501D9CB3}" srcOrd="0" destOrd="0" presId="urn:microsoft.com/office/officeart/2008/layout/VerticalCurvedList#8"/>
    <dgm:cxn modelId="{BAA1553C-EF25-4073-B695-89924B354180}" srcId="{F664081C-E246-46A7-9931-F50800E31F0B}" destId="{7FFABA94-DC20-4FD7-B7B6-729A2E1BBB21}" srcOrd="1" destOrd="0" parTransId="{E4B17A04-3F4A-4B78-ACCB-5425EFA2965E}" sibTransId="{E1DC0BED-2F90-414D-B66A-3C55BCE614E6}"/>
    <dgm:cxn modelId="{61B3EF5C-5C4F-46F4-9E5D-5A27CDA540C1}" type="presOf" srcId="{F67C6A99-846C-4449-B6CE-B014F0B8725B}" destId="{73E1AE79-5640-46F2-884B-C89ED85872C4}" srcOrd="0" destOrd="0" presId="urn:microsoft.com/office/officeart/2008/layout/VerticalCurvedList#8"/>
    <dgm:cxn modelId="{6C70B343-E0B0-4215-9418-7C12C5879D92}" srcId="{F664081C-E246-46A7-9931-F50800E31F0B}" destId="{493A9E14-357B-4389-A0AF-F0882A64E26E}" srcOrd="3" destOrd="0" parTransId="{2F560734-E5C2-4A45-8E6D-5FF016D75CA3}" sibTransId="{03081610-6439-493D-ADF5-CB880DA49807}"/>
    <dgm:cxn modelId="{4ED7C84A-5805-44EC-98ED-2816F815026E}" type="presOf" srcId="{B2FA3D96-27FC-42CC-B362-3FC5F6578523}" destId="{ECD611CF-2ABB-4AC2-B7B0-19CB0476D063}" srcOrd="0" destOrd="0" presId="urn:microsoft.com/office/officeart/2008/layout/VerticalCurvedList#8"/>
    <dgm:cxn modelId="{0DD840CA-59A5-48B6-BB8A-806CD45B8B75}" type="presOf" srcId="{493A9E14-357B-4389-A0AF-F0882A64E26E}" destId="{271BD070-1D1D-451A-981D-2A58E3924178}" srcOrd="0" destOrd="0" presId="urn:microsoft.com/office/officeart/2008/layout/VerticalCurvedList#8"/>
    <dgm:cxn modelId="{93FB72E1-3944-45CE-A916-1789ADB985F8}" srcId="{F664081C-E246-46A7-9931-F50800E31F0B}" destId="{06ABF098-8B8A-468D-9914-A4472647B438}" srcOrd="0" destOrd="0" parTransId="{8FF11CB3-3A88-47EF-89B3-E170CD422C24}" sibTransId="{B2FA3D96-27FC-42CC-B362-3FC5F6578523}"/>
    <dgm:cxn modelId="{B09714E2-7864-46A9-A3B4-911D1E3E5D5D}" type="presOf" srcId="{7FFABA94-DC20-4FD7-B7B6-729A2E1BBB21}" destId="{7023AE8A-9425-4B40-9B9B-EB5B7DF98DDB}" srcOrd="0" destOrd="0" presId="urn:microsoft.com/office/officeart/2008/layout/VerticalCurvedList#8"/>
    <dgm:cxn modelId="{A55311E8-2605-4F1F-BC54-0EF9FA9DEE35}" srcId="{F664081C-E246-46A7-9931-F50800E31F0B}" destId="{F67C6A99-846C-4449-B6CE-B014F0B8725B}" srcOrd="2" destOrd="0" parTransId="{2A2965D0-EA8B-4613-8B0B-A04E02A96E6B}" sibTransId="{661CF877-00AF-4A34-80E1-E079C1F9791E}"/>
    <dgm:cxn modelId="{26013C30-1EFA-4DB0-A933-EB2795631F85}" type="presParOf" srcId="{7F6F2014-19FB-4F13-944C-FF68F9532CEF}" destId="{3B478C48-39D9-4F61-91D5-6B1057D7AB58}" srcOrd="0" destOrd="0" presId="urn:microsoft.com/office/officeart/2008/layout/VerticalCurvedList#8"/>
    <dgm:cxn modelId="{3C772E7B-4862-408A-996C-AD179395C3FF}" type="presParOf" srcId="{3B478C48-39D9-4F61-91D5-6B1057D7AB58}" destId="{F067F3A5-D04D-463D-9F17-791125A64A67}" srcOrd="0" destOrd="0" presId="urn:microsoft.com/office/officeart/2008/layout/VerticalCurvedList#8"/>
    <dgm:cxn modelId="{5C9392B0-7118-46ED-B915-0484BEA2F1D3}" type="presParOf" srcId="{F067F3A5-D04D-463D-9F17-791125A64A67}" destId="{C0FB693E-7928-4D07-B67C-A476ADFC091A}" srcOrd="0" destOrd="0" presId="urn:microsoft.com/office/officeart/2008/layout/VerticalCurvedList#8"/>
    <dgm:cxn modelId="{DC75CA1D-DEAA-4CDC-97D5-C87B7509DAC5}" type="presParOf" srcId="{F067F3A5-D04D-463D-9F17-791125A64A67}" destId="{ECD611CF-2ABB-4AC2-B7B0-19CB0476D063}" srcOrd="1" destOrd="0" presId="urn:microsoft.com/office/officeart/2008/layout/VerticalCurvedList#8"/>
    <dgm:cxn modelId="{F6347253-1379-41B5-B088-23B6EC62DBC6}" type="presParOf" srcId="{F067F3A5-D04D-463D-9F17-791125A64A67}" destId="{556071BA-BF47-4DB7-804C-AAA52E3A8963}" srcOrd="2" destOrd="0" presId="urn:microsoft.com/office/officeart/2008/layout/VerticalCurvedList#8"/>
    <dgm:cxn modelId="{CA09ED27-A5AD-413B-A7CF-4050A5F1EDD6}" type="presParOf" srcId="{F067F3A5-D04D-463D-9F17-791125A64A67}" destId="{28B66008-BBD4-4A35-9429-9ADC2D30576A}" srcOrd="3" destOrd="0" presId="urn:microsoft.com/office/officeart/2008/layout/VerticalCurvedList#8"/>
    <dgm:cxn modelId="{B59BD2FB-6223-47E9-9132-D08126ADE657}" type="presParOf" srcId="{3B478C48-39D9-4F61-91D5-6B1057D7AB58}" destId="{974C8BE4-4BD5-4CD8-9622-CBBB501D9CB3}" srcOrd="1" destOrd="0" presId="urn:microsoft.com/office/officeart/2008/layout/VerticalCurvedList#8"/>
    <dgm:cxn modelId="{46E6C269-AA25-4CC8-8A30-B3EDBAF8FF80}" type="presParOf" srcId="{3B478C48-39D9-4F61-91D5-6B1057D7AB58}" destId="{D190413E-FFFE-49C2-B6E1-556E5DF3D245}" srcOrd="2" destOrd="0" presId="urn:microsoft.com/office/officeart/2008/layout/VerticalCurvedList#8"/>
    <dgm:cxn modelId="{0E4F08D0-9C8B-4C82-96C6-0DE081967C65}" type="presParOf" srcId="{D190413E-FFFE-49C2-B6E1-556E5DF3D245}" destId="{8D724422-9DCA-474B-88B4-287625C434E6}" srcOrd="0" destOrd="0" presId="urn:microsoft.com/office/officeart/2008/layout/VerticalCurvedList#8"/>
    <dgm:cxn modelId="{067B194B-6FA1-4BF2-A4AE-23EA6499CAAB}" type="presParOf" srcId="{3B478C48-39D9-4F61-91D5-6B1057D7AB58}" destId="{7023AE8A-9425-4B40-9B9B-EB5B7DF98DDB}" srcOrd="3" destOrd="0" presId="urn:microsoft.com/office/officeart/2008/layout/VerticalCurvedList#8"/>
    <dgm:cxn modelId="{E2809382-3E3C-4027-9BA7-B5F98C53F4C5}" type="presParOf" srcId="{3B478C48-39D9-4F61-91D5-6B1057D7AB58}" destId="{B5D298B0-BE0E-4025-AEC4-0F424D07C1DB}" srcOrd="4" destOrd="0" presId="urn:microsoft.com/office/officeart/2008/layout/VerticalCurvedList#8"/>
    <dgm:cxn modelId="{87444072-3712-46D0-8385-0197A61E7287}" type="presParOf" srcId="{B5D298B0-BE0E-4025-AEC4-0F424D07C1DB}" destId="{61B29D51-536E-485E-8BD8-39CF8B59EDFD}" srcOrd="0" destOrd="0" presId="urn:microsoft.com/office/officeart/2008/layout/VerticalCurvedList#8"/>
    <dgm:cxn modelId="{6692CDF9-786B-405D-9517-505BDCCA19F7}" type="presParOf" srcId="{3B478C48-39D9-4F61-91D5-6B1057D7AB58}" destId="{73E1AE79-5640-46F2-884B-C89ED85872C4}" srcOrd="5" destOrd="0" presId="urn:microsoft.com/office/officeart/2008/layout/VerticalCurvedList#8"/>
    <dgm:cxn modelId="{4F9FFDC7-0562-4A1C-A698-3A16AC188AC4}" type="presParOf" srcId="{3B478C48-39D9-4F61-91D5-6B1057D7AB58}" destId="{3A34C769-DE19-40E3-87B2-EE5D855C54EF}" srcOrd="6" destOrd="0" presId="urn:microsoft.com/office/officeart/2008/layout/VerticalCurvedList#8"/>
    <dgm:cxn modelId="{B05CBDAD-7461-48CB-81D9-D2520CEFD541}" type="presParOf" srcId="{3A34C769-DE19-40E3-87B2-EE5D855C54EF}" destId="{7D243F68-8EEA-4CB4-9CCF-76CB836E4969}" srcOrd="0" destOrd="0" presId="urn:microsoft.com/office/officeart/2008/layout/VerticalCurvedList#8"/>
    <dgm:cxn modelId="{A696AABA-D56E-4B88-8A1C-D9DF1431FF73}" type="presParOf" srcId="{3B478C48-39D9-4F61-91D5-6B1057D7AB58}" destId="{271BD070-1D1D-451A-981D-2A58E3924178}" srcOrd="7" destOrd="0" presId="urn:microsoft.com/office/officeart/2008/layout/VerticalCurvedList#8"/>
    <dgm:cxn modelId="{F47795DC-5596-40D4-A489-555EFF35B3E6}" type="presParOf" srcId="{3B478C48-39D9-4F61-91D5-6B1057D7AB58}" destId="{AEFFEFE6-5F99-4DED-9F5A-3BB5EC7F2D46}" srcOrd="8" destOrd="0" presId="urn:microsoft.com/office/officeart/2008/layout/VerticalCurvedList#8"/>
    <dgm:cxn modelId="{02B9F396-B225-4AB9-908E-AB4C5DD58A3E}" type="presParOf" srcId="{AEFFEFE6-5F99-4DED-9F5A-3BB5EC7F2D46}" destId="{8486FDED-0180-4E28-B49A-C7E162FA94C8}" srcOrd="0" destOrd="0" presId="urn:microsoft.com/office/officeart/2008/layout/VerticalCurvedList#8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664081C-E246-46A7-9931-F50800E31F0B}" type="doc">
      <dgm:prSet loTypeId="urn:microsoft.com/office/officeart/2008/layout/VerticalCurvedList#9" loCatId="list" qsTypeId="urn:microsoft.com/office/officeart/2005/8/quickstyle/simple1#9" qsCatId="simple" csTypeId="urn:microsoft.com/office/officeart/2005/8/colors/accent1_2#9" csCatId="accent1" phldr="1"/>
      <dgm:spPr/>
      <dgm:t>
        <a:bodyPr/>
        <a:lstStyle/>
        <a:p>
          <a:endParaRPr lang="zh-CN" altLang="en-US"/>
        </a:p>
      </dgm:t>
    </dgm:pt>
    <dgm:pt modelId="{06ABF098-8B8A-468D-9914-A4472647B438}">
      <dgm:prSet phldrT="[文本]"/>
      <dgm:spPr>
        <a:solidFill>
          <a:srgbClr val="EBF5EB"/>
        </a:solidFill>
      </dgm:spPr>
      <dgm:t>
        <a:bodyPr/>
        <a:lstStyle/>
        <a:p>
          <a:r>
            <a:rPr lang="zh-CN" altLang="en-US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内容及任务</a:t>
          </a:r>
          <a:endParaRPr lang="zh-CN" altLang="en-US" dirty="0"/>
        </a:p>
      </dgm:t>
    </dgm:pt>
    <dgm:pt modelId="{8FF11CB3-3A88-47EF-89B3-E170CD422C24}" type="parTrans" cxnId="{93FB72E1-3944-45CE-A916-1789ADB985F8}">
      <dgm:prSet/>
      <dgm:spPr/>
      <dgm:t>
        <a:bodyPr/>
        <a:lstStyle/>
        <a:p>
          <a:endParaRPr lang="zh-CN" altLang="en-US"/>
        </a:p>
      </dgm:t>
    </dgm:pt>
    <dgm:pt modelId="{B2FA3D96-27FC-42CC-B362-3FC5F6578523}" type="sibTrans" cxnId="{93FB72E1-3944-45CE-A916-1789ADB985F8}">
      <dgm:prSet/>
      <dgm:spPr/>
      <dgm:t>
        <a:bodyPr/>
        <a:lstStyle/>
        <a:p>
          <a:endParaRPr lang="zh-CN" altLang="en-US"/>
        </a:p>
      </dgm:t>
    </dgm:pt>
    <dgm:pt modelId="{E16E157F-BBF4-4215-898E-7CE9215C7657}">
      <dgm:prSet phldrT="[文本]" custT="1"/>
      <dgm:spPr>
        <a:solidFill>
          <a:srgbClr val="99CC99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 spcFirstLastPara="0" vert="horz" wrap="square" lIns="474456" tIns="73660" rIns="73660" bIns="73660" numCol="1" spcCol="1270" anchor="ctr" anchorCtr="0"/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方案</a:t>
          </a:r>
        </a:p>
      </dgm:t>
    </dgm:pt>
    <dgm:pt modelId="{4B64F95D-140C-45E3-A378-53053766E553}" type="parTrans" cxnId="{D9B792E0-00CA-4826-9EBA-F85D6658C6E5}">
      <dgm:prSet/>
      <dgm:spPr/>
      <dgm:t>
        <a:bodyPr/>
        <a:lstStyle/>
        <a:p>
          <a:endParaRPr lang="zh-CN" altLang="en-US"/>
        </a:p>
      </dgm:t>
    </dgm:pt>
    <dgm:pt modelId="{7952F1AD-F555-4600-9CE7-B6D13F333F39}" type="sibTrans" cxnId="{D9B792E0-00CA-4826-9EBA-F85D6658C6E5}">
      <dgm:prSet/>
      <dgm:spPr/>
      <dgm:t>
        <a:bodyPr/>
        <a:lstStyle/>
        <a:p>
          <a:endParaRPr lang="zh-CN" altLang="en-US"/>
        </a:p>
      </dgm:t>
    </dgm:pt>
    <dgm:pt modelId="{6F98631D-41BF-483F-A60E-3DDC0BF604F0}">
      <dgm:prSet phldrT="[文本]"/>
      <dgm:spPr>
        <a:solidFill>
          <a:srgbClr val="EBF5EB"/>
        </a:solidFill>
        <a:effectLst/>
      </dgm:spPr>
      <dgm:t>
        <a:bodyPr/>
        <a:lstStyle/>
        <a:p>
          <a:pPr>
            <a:buNone/>
          </a:pPr>
          <a:r>
            <a:rPr lang="zh-CN" altLang="en-US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进展</a:t>
          </a:r>
        </a:p>
      </dgm:t>
    </dgm:pt>
    <dgm:pt modelId="{86F08E81-7AF0-458D-A696-A864F48A3A27}" type="parTrans" cxnId="{2C7DD52D-B612-4988-AD9F-87FBC57589E4}">
      <dgm:prSet/>
      <dgm:spPr/>
      <dgm:t>
        <a:bodyPr/>
        <a:lstStyle/>
        <a:p>
          <a:endParaRPr lang="zh-CN" altLang="en-US"/>
        </a:p>
      </dgm:t>
    </dgm:pt>
    <dgm:pt modelId="{D04DA2FB-A877-40B2-A6B6-3627D7BE8FFA}" type="sibTrans" cxnId="{2C7DD52D-B612-4988-AD9F-87FBC57589E4}">
      <dgm:prSet/>
      <dgm:spPr/>
      <dgm:t>
        <a:bodyPr/>
        <a:lstStyle/>
        <a:p>
          <a:endParaRPr lang="zh-CN" altLang="en-US"/>
        </a:p>
      </dgm:t>
    </dgm:pt>
    <dgm:pt modelId="{3E99895A-CAF0-4587-9A6D-A22C441898B9}">
      <dgm:prSet/>
      <dgm:spPr>
        <a:solidFill>
          <a:srgbClr val="EBF5EB"/>
        </a:solidFill>
      </dgm:spPr>
      <dgm:t>
        <a:bodyPr/>
        <a:lstStyle/>
        <a:p>
          <a:pPr>
            <a:buNone/>
          </a:pPr>
          <a:r>
            <a:rPr lang="zh-CN" altLang="en-US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下一步研究计划</a:t>
          </a:r>
        </a:p>
      </dgm:t>
    </dgm:pt>
    <dgm:pt modelId="{B8A52219-55FA-494F-B0B4-F8DB6C671E63}" type="parTrans" cxnId="{028AC329-32EE-41B5-ABCA-C20D0B2FE615}">
      <dgm:prSet/>
      <dgm:spPr/>
      <dgm:t>
        <a:bodyPr/>
        <a:lstStyle/>
        <a:p>
          <a:endParaRPr lang="zh-CN" altLang="en-US"/>
        </a:p>
      </dgm:t>
    </dgm:pt>
    <dgm:pt modelId="{5A263F6A-50E4-492F-A176-796E1B9DAC13}" type="sibTrans" cxnId="{028AC329-32EE-41B5-ABCA-C20D0B2FE615}">
      <dgm:prSet/>
      <dgm:spPr/>
      <dgm:t>
        <a:bodyPr/>
        <a:lstStyle/>
        <a:p>
          <a:endParaRPr lang="zh-CN" altLang="en-US"/>
        </a:p>
      </dgm:t>
    </dgm:pt>
    <dgm:pt modelId="{7F6F2014-19FB-4F13-944C-FF68F9532CEF}" type="pres">
      <dgm:prSet presAssocID="{F664081C-E246-46A7-9931-F50800E31F0B}" presName="Name0" presStyleCnt="0">
        <dgm:presLayoutVars>
          <dgm:chMax val="7"/>
          <dgm:chPref val="7"/>
          <dgm:dir/>
        </dgm:presLayoutVars>
      </dgm:prSet>
      <dgm:spPr/>
    </dgm:pt>
    <dgm:pt modelId="{3B478C48-39D9-4F61-91D5-6B1057D7AB58}" type="pres">
      <dgm:prSet presAssocID="{F664081C-E246-46A7-9931-F50800E31F0B}" presName="Name1" presStyleCnt="0"/>
      <dgm:spPr/>
    </dgm:pt>
    <dgm:pt modelId="{F067F3A5-D04D-463D-9F17-791125A64A67}" type="pres">
      <dgm:prSet presAssocID="{F664081C-E246-46A7-9931-F50800E31F0B}" presName="cycle" presStyleCnt="0"/>
      <dgm:spPr/>
    </dgm:pt>
    <dgm:pt modelId="{C0FB693E-7928-4D07-B67C-A476ADFC091A}" type="pres">
      <dgm:prSet presAssocID="{F664081C-E246-46A7-9931-F50800E31F0B}" presName="srcNode" presStyleLbl="node1" presStyleIdx="0" presStyleCnt="4"/>
      <dgm:spPr/>
    </dgm:pt>
    <dgm:pt modelId="{ECD611CF-2ABB-4AC2-B7B0-19CB0476D063}" type="pres">
      <dgm:prSet presAssocID="{F664081C-E246-46A7-9931-F50800E31F0B}" presName="conn" presStyleLbl="parChTrans1D2" presStyleIdx="0" presStyleCnt="1"/>
      <dgm:spPr/>
    </dgm:pt>
    <dgm:pt modelId="{556071BA-BF47-4DB7-804C-AAA52E3A8963}" type="pres">
      <dgm:prSet presAssocID="{F664081C-E246-46A7-9931-F50800E31F0B}" presName="extraNode" presStyleLbl="node1" presStyleIdx="0" presStyleCnt="4"/>
      <dgm:spPr/>
    </dgm:pt>
    <dgm:pt modelId="{28B66008-BBD4-4A35-9429-9ADC2D30576A}" type="pres">
      <dgm:prSet presAssocID="{F664081C-E246-46A7-9931-F50800E31F0B}" presName="dstNode" presStyleLbl="node1" presStyleIdx="0" presStyleCnt="4"/>
      <dgm:spPr/>
    </dgm:pt>
    <dgm:pt modelId="{974C8BE4-4BD5-4CD8-9622-CBBB501D9CB3}" type="pres">
      <dgm:prSet presAssocID="{06ABF098-8B8A-468D-9914-A4472647B438}" presName="text_1" presStyleLbl="node1" presStyleIdx="0" presStyleCnt="4">
        <dgm:presLayoutVars>
          <dgm:bulletEnabled val="1"/>
        </dgm:presLayoutVars>
      </dgm:prSet>
      <dgm:spPr/>
    </dgm:pt>
    <dgm:pt modelId="{D190413E-FFFE-49C2-B6E1-556E5DF3D245}" type="pres">
      <dgm:prSet presAssocID="{06ABF098-8B8A-468D-9914-A4472647B438}" presName="accent_1" presStyleCnt="0"/>
      <dgm:spPr/>
    </dgm:pt>
    <dgm:pt modelId="{8D724422-9DCA-474B-88B4-287625C434E6}" type="pres">
      <dgm:prSet presAssocID="{06ABF098-8B8A-468D-9914-A4472647B438}" presName="accentRepeatNode" presStyleLbl="solidFgAcc1" presStyleIdx="0" presStyleCnt="4"/>
      <dgm:sp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</dgm:spPr>
    </dgm:pt>
    <dgm:pt modelId="{8A921481-D90E-47BB-8C2B-6AB99809DB5B}" type="pres">
      <dgm:prSet presAssocID="{E16E157F-BBF4-4215-898E-7CE9215C7657}" presName="text_2" presStyleLbl="node1" presStyleIdx="1" presStyleCnt="4">
        <dgm:presLayoutVars>
          <dgm:bulletEnabled val="1"/>
        </dgm:presLayoutVars>
      </dgm:prSet>
      <dgm:spPr>
        <a:xfrm>
          <a:off x="783007" y="1195479"/>
          <a:ext cx="5136938" cy="597739"/>
        </a:xfrm>
        <a:prstGeom prst="rect">
          <a:avLst/>
        </a:prstGeom>
      </dgm:spPr>
    </dgm:pt>
    <dgm:pt modelId="{AE5496FE-96C8-482A-BA42-7A0A7C80901A}" type="pres">
      <dgm:prSet presAssocID="{E16E157F-BBF4-4215-898E-7CE9215C7657}" presName="accent_2" presStyleCnt="0"/>
      <dgm:spPr/>
    </dgm:pt>
    <dgm:pt modelId="{1F2EF380-39E7-46EF-8853-B6F764D53427}" type="pres">
      <dgm:prSet presAssocID="{E16E157F-BBF4-4215-898E-7CE9215C7657}" presName="accentRepeatNode" presStyleLbl="solidFgAcc1" presStyleIdx="1" presStyleCnt="4"/>
      <dgm:spPr/>
    </dgm:pt>
    <dgm:pt modelId="{6EFF26E1-72E2-4599-B316-452F3B719AE0}" type="pres">
      <dgm:prSet presAssocID="{6F98631D-41BF-483F-A60E-3DDC0BF604F0}" presName="text_3" presStyleLbl="node1" presStyleIdx="2" presStyleCnt="4">
        <dgm:presLayoutVars>
          <dgm:bulletEnabled val="1"/>
        </dgm:presLayoutVars>
      </dgm:prSet>
      <dgm:spPr/>
    </dgm:pt>
    <dgm:pt modelId="{F5EA4B3E-0730-40AD-BEB2-9A73E40B9A7F}" type="pres">
      <dgm:prSet presAssocID="{6F98631D-41BF-483F-A60E-3DDC0BF604F0}" presName="accent_3" presStyleCnt="0"/>
      <dgm:spPr/>
    </dgm:pt>
    <dgm:pt modelId="{BDC520DC-7B74-485B-8232-77C2C09A0B39}" type="pres">
      <dgm:prSet presAssocID="{6F98631D-41BF-483F-A60E-3DDC0BF604F0}" presName="accentRepeatNode" presStyleLbl="solidFgAcc1" presStyleIdx="2" presStyleCnt="4"/>
      <dgm:spPr/>
    </dgm:pt>
    <dgm:pt modelId="{29E5F790-3A6A-42CF-8811-2D523B3B9096}" type="pres">
      <dgm:prSet presAssocID="{3E99895A-CAF0-4587-9A6D-A22C441898B9}" presName="text_4" presStyleLbl="node1" presStyleIdx="3" presStyleCnt="4">
        <dgm:presLayoutVars>
          <dgm:bulletEnabled val="1"/>
        </dgm:presLayoutVars>
      </dgm:prSet>
      <dgm:spPr/>
    </dgm:pt>
    <dgm:pt modelId="{6E644348-8184-40B2-8FF0-E203CC60442C}" type="pres">
      <dgm:prSet presAssocID="{3E99895A-CAF0-4587-9A6D-A22C441898B9}" presName="accent_4" presStyleCnt="0"/>
      <dgm:spPr/>
    </dgm:pt>
    <dgm:pt modelId="{40C1CB66-D7AA-4D4F-A837-54E898E1F1D7}" type="pres">
      <dgm:prSet presAssocID="{3E99895A-CAF0-4587-9A6D-A22C441898B9}" presName="accentRepeatNode" presStyleLbl="solidFgAcc1" presStyleIdx="3" presStyleCnt="4"/>
      <dgm:spPr/>
    </dgm:pt>
  </dgm:ptLst>
  <dgm:cxnLst>
    <dgm:cxn modelId="{C2CDA022-765F-4C86-BBE5-38DBAA99D671}" type="presOf" srcId="{F664081C-E246-46A7-9931-F50800E31F0B}" destId="{7F6F2014-19FB-4F13-944C-FF68F9532CEF}" srcOrd="0" destOrd="0" presId="urn:microsoft.com/office/officeart/2008/layout/VerticalCurvedList#9"/>
    <dgm:cxn modelId="{028AC329-32EE-41B5-ABCA-C20D0B2FE615}" srcId="{F664081C-E246-46A7-9931-F50800E31F0B}" destId="{3E99895A-CAF0-4587-9A6D-A22C441898B9}" srcOrd="3" destOrd="0" parTransId="{B8A52219-55FA-494F-B0B4-F8DB6C671E63}" sibTransId="{5A263F6A-50E4-492F-A176-796E1B9DAC13}"/>
    <dgm:cxn modelId="{2C7DD52D-B612-4988-AD9F-87FBC57589E4}" srcId="{F664081C-E246-46A7-9931-F50800E31F0B}" destId="{6F98631D-41BF-483F-A60E-3DDC0BF604F0}" srcOrd="2" destOrd="0" parTransId="{86F08E81-7AF0-458D-A696-A864F48A3A27}" sibTransId="{D04DA2FB-A877-40B2-A6B6-3627D7BE8FFA}"/>
    <dgm:cxn modelId="{2C1E602E-782C-4236-BD3D-44EFCCED91BB}" type="presOf" srcId="{06ABF098-8B8A-468D-9914-A4472647B438}" destId="{974C8BE4-4BD5-4CD8-9622-CBBB501D9CB3}" srcOrd="0" destOrd="0" presId="urn:microsoft.com/office/officeart/2008/layout/VerticalCurvedList#9"/>
    <dgm:cxn modelId="{4ED7C84A-5805-44EC-98ED-2816F815026E}" type="presOf" srcId="{B2FA3D96-27FC-42CC-B362-3FC5F6578523}" destId="{ECD611CF-2ABB-4AC2-B7B0-19CB0476D063}" srcOrd="0" destOrd="0" presId="urn:microsoft.com/office/officeart/2008/layout/VerticalCurvedList#9"/>
    <dgm:cxn modelId="{B6E9D296-EF75-41D4-9022-03683BECB623}" type="presOf" srcId="{3E99895A-CAF0-4587-9A6D-A22C441898B9}" destId="{29E5F790-3A6A-42CF-8811-2D523B3B9096}" srcOrd="0" destOrd="0" presId="urn:microsoft.com/office/officeart/2008/layout/VerticalCurvedList#9"/>
    <dgm:cxn modelId="{E66882C6-2711-4515-B6D6-AC8833C21FDC}" type="presOf" srcId="{E16E157F-BBF4-4215-898E-7CE9215C7657}" destId="{8A921481-D90E-47BB-8C2B-6AB99809DB5B}" srcOrd="0" destOrd="0" presId="urn:microsoft.com/office/officeart/2008/layout/VerticalCurvedList#9"/>
    <dgm:cxn modelId="{D9B792E0-00CA-4826-9EBA-F85D6658C6E5}" srcId="{F664081C-E246-46A7-9931-F50800E31F0B}" destId="{E16E157F-BBF4-4215-898E-7CE9215C7657}" srcOrd="1" destOrd="0" parTransId="{4B64F95D-140C-45E3-A378-53053766E553}" sibTransId="{7952F1AD-F555-4600-9CE7-B6D13F333F39}"/>
    <dgm:cxn modelId="{93FB72E1-3944-45CE-A916-1789ADB985F8}" srcId="{F664081C-E246-46A7-9931-F50800E31F0B}" destId="{06ABF098-8B8A-468D-9914-A4472647B438}" srcOrd="0" destOrd="0" parTransId="{8FF11CB3-3A88-47EF-89B3-E170CD422C24}" sibTransId="{B2FA3D96-27FC-42CC-B362-3FC5F6578523}"/>
    <dgm:cxn modelId="{AE8B06E5-DEFA-4131-A7A3-D3F764D03C2E}" type="presOf" srcId="{6F98631D-41BF-483F-A60E-3DDC0BF604F0}" destId="{6EFF26E1-72E2-4599-B316-452F3B719AE0}" srcOrd="0" destOrd="0" presId="urn:microsoft.com/office/officeart/2008/layout/VerticalCurvedList#9"/>
    <dgm:cxn modelId="{26013C30-1EFA-4DB0-A933-EB2795631F85}" type="presParOf" srcId="{7F6F2014-19FB-4F13-944C-FF68F9532CEF}" destId="{3B478C48-39D9-4F61-91D5-6B1057D7AB58}" srcOrd="0" destOrd="0" presId="urn:microsoft.com/office/officeart/2008/layout/VerticalCurvedList#9"/>
    <dgm:cxn modelId="{3C772E7B-4862-408A-996C-AD179395C3FF}" type="presParOf" srcId="{3B478C48-39D9-4F61-91D5-6B1057D7AB58}" destId="{F067F3A5-D04D-463D-9F17-791125A64A67}" srcOrd="0" destOrd="0" presId="urn:microsoft.com/office/officeart/2008/layout/VerticalCurvedList#9"/>
    <dgm:cxn modelId="{5C9392B0-7118-46ED-B915-0484BEA2F1D3}" type="presParOf" srcId="{F067F3A5-D04D-463D-9F17-791125A64A67}" destId="{C0FB693E-7928-4D07-B67C-A476ADFC091A}" srcOrd="0" destOrd="0" presId="urn:microsoft.com/office/officeart/2008/layout/VerticalCurvedList#9"/>
    <dgm:cxn modelId="{DC75CA1D-DEAA-4CDC-97D5-C87B7509DAC5}" type="presParOf" srcId="{F067F3A5-D04D-463D-9F17-791125A64A67}" destId="{ECD611CF-2ABB-4AC2-B7B0-19CB0476D063}" srcOrd="1" destOrd="0" presId="urn:microsoft.com/office/officeart/2008/layout/VerticalCurvedList#9"/>
    <dgm:cxn modelId="{F6347253-1379-41B5-B088-23B6EC62DBC6}" type="presParOf" srcId="{F067F3A5-D04D-463D-9F17-791125A64A67}" destId="{556071BA-BF47-4DB7-804C-AAA52E3A8963}" srcOrd="2" destOrd="0" presId="urn:microsoft.com/office/officeart/2008/layout/VerticalCurvedList#9"/>
    <dgm:cxn modelId="{CA09ED27-A5AD-413B-A7CF-4050A5F1EDD6}" type="presParOf" srcId="{F067F3A5-D04D-463D-9F17-791125A64A67}" destId="{28B66008-BBD4-4A35-9429-9ADC2D30576A}" srcOrd="3" destOrd="0" presId="urn:microsoft.com/office/officeart/2008/layout/VerticalCurvedList#9"/>
    <dgm:cxn modelId="{B59BD2FB-6223-47E9-9132-D08126ADE657}" type="presParOf" srcId="{3B478C48-39D9-4F61-91D5-6B1057D7AB58}" destId="{974C8BE4-4BD5-4CD8-9622-CBBB501D9CB3}" srcOrd="1" destOrd="0" presId="urn:microsoft.com/office/officeart/2008/layout/VerticalCurvedList#9"/>
    <dgm:cxn modelId="{46E6C269-AA25-4CC8-8A30-B3EDBAF8FF80}" type="presParOf" srcId="{3B478C48-39D9-4F61-91D5-6B1057D7AB58}" destId="{D190413E-FFFE-49C2-B6E1-556E5DF3D245}" srcOrd="2" destOrd="0" presId="urn:microsoft.com/office/officeart/2008/layout/VerticalCurvedList#9"/>
    <dgm:cxn modelId="{0E4F08D0-9C8B-4C82-96C6-0DE081967C65}" type="presParOf" srcId="{D190413E-FFFE-49C2-B6E1-556E5DF3D245}" destId="{8D724422-9DCA-474B-88B4-287625C434E6}" srcOrd="0" destOrd="0" presId="urn:microsoft.com/office/officeart/2008/layout/VerticalCurvedList#9"/>
    <dgm:cxn modelId="{309235F6-DFBB-4B23-86BB-93C9DD5C23B3}" type="presParOf" srcId="{3B478C48-39D9-4F61-91D5-6B1057D7AB58}" destId="{8A921481-D90E-47BB-8C2B-6AB99809DB5B}" srcOrd="3" destOrd="0" presId="urn:microsoft.com/office/officeart/2008/layout/VerticalCurvedList#9"/>
    <dgm:cxn modelId="{06E21BFC-F159-419D-92BD-67F0CF3ADDB7}" type="presParOf" srcId="{3B478C48-39D9-4F61-91D5-6B1057D7AB58}" destId="{AE5496FE-96C8-482A-BA42-7A0A7C80901A}" srcOrd="4" destOrd="0" presId="urn:microsoft.com/office/officeart/2008/layout/VerticalCurvedList#9"/>
    <dgm:cxn modelId="{F1783C6D-BD2C-4DAB-ACEF-8D5545CB2F65}" type="presParOf" srcId="{AE5496FE-96C8-482A-BA42-7A0A7C80901A}" destId="{1F2EF380-39E7-46EF-8853-B6F764D53427}" srcOrd="0" destOrd="0" presId="urn:microsoft.com/office/officeart/2008/layout/VerticalCurvedList#9"/>
    <dgm:cxn modelId="{F3DE85F8-D31F-4CBA-AE93-55B509AA539D}" type="presParOf" srcId="{3B478C48-39D9-4F61-91D5-6B1057D7AB58}" destId="{6EFF26E1-72E2-4599-B316-452F3B719AE0}" srcOrd="5" destOrd="0" presId="urn:microsoft.com/office/officeart/2008/layout/VerticalCurvedList#9"/>
    <dgm:cxn modelId="{7FA3080F-49BC-401B-8A82-8EC5B7D12026}" type="presParOf" srcId="{3B478C48-39D9-4F61-91D5-6B1057D7AB58}" destId="{F5EA4B3E-0730-40AD-BEB2-9A73E40B9A7F}" srcOrd="6" destOrd="0" presId="urn:microsoft.com/office/officeart/2008/layout/VerticalCurvedList#9"/>
    <dgm:cxn modelId="{6BB26DEF-F916-4E20-8EB5-CEF3EF6D4100}" type="presParOf" srcId="{F5EA4B3E-0730-40AD-BEB2-9A73E40B9A7F}" destId="{BDC520DC-7B74-485B-8232-77C2C09A0B39}" srcOrd="0" destOrd="0" presId="urn:microsoft.com/office/officeart/2008/layout/VerticalCurvedList#9"/>
    <dgm:cxn modelId="{64E6CC36-7285-4020-B977-B9AD0CEA38EC}" type="presParOf" srcId="{3B478C48-39D9-4F61-91D5-6B1057D7AB58}" destId="{29E5F790-3A6A-42CF-8811-2D523B3B9096}" srcOrd="7" destOrd="0" presId="urn:microsoft.com/office/officeart/2008/layout/VerticalCurvedList#9"/>
    <dgm:cxn modelId="{C1405132-A258-4901-95D3-9079D367FC5A}" type="presParOf" srcId="{3B478C48-39D9-4F61-91D5-6B1057D7AB58}" destId="{6E644348-8184-40B2-8FF0-E203CC60442C}" srcOrd="8" destOrd="0" presId="urn:microsoft.com/office/officeart/2008/layout/VerticalCurvedList#9"/>
    <dgm:cxn modelId="{3D4A60A7-F667-4FAE-93DE-A19AF09DE4C5}" type="presParOf" srcId="{6E644348-8184-40B2-8FF0-E203CC60442C}" destId="{40C1CB66-D7AA-4D4F-A837-54E898E1F1D7}" srcOrd="0" destOrd="0" presId="urn:microsoft.com/office/officeart/2008/layout/VerticalCurvedList#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664081C-E246-46A7-9931-F50800E31F0B}" type="doc">
      <dgm:prSet loTypeId="urn:microsoft.com/office/officeart/2008/layout/VerticalCurvedList#10" loCatId="list" qsTypeId="urn:microsoft.com/office/officeart/2005/8/quickstyle/simple1#10" qsCatId="simple" csTypeId="urn:microsoft.com/office/officeart/2005/8/colors/accent1_2#10" csCatId="accent1" phldr="1"/>
      <dgm:spPr/>
      <dgm:t>
        <a:bodyPr/>
        <a:lstStyle/>
        <a:p>
          <a:endParaRPr lang="zh-CN" altLang="en-US"/>
        </a:p>
      </dgm:t>
    </dgm:pt>
    <dgm:pt modelId="{06ABF098-8B8A-468D-9914-A4472647B438}">
      <dgm:prSet phldrT="[文本]"/>
      <dgm:spPr>
        <a:solidFill>
          <a:srgbClr val="EBF5EB"/>
        </a:solidFill>
      </dgm:spPr>
      <dgm:t>
        <a:bodyPr/>
        <a:lstStyle/>
        <a:p>
          <a:r>
            <a:rPr lang="zh-CN" altLang="en-US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内容及任务</a:t>
          </a:r>
          <a:endParaRPr lang="zh-CN" altLang="en-US" dirty="0"/>
        </a:p>
      </dgm:t>
    </dgm:pt>
    <dgm:pt modelId="{8FF11CB3-3A88-47EF-89B3-E170CD422C24}" type="parTrans" cxnId="{93FB72E1-3944-45CE-A916-1789ADB985F8}">
      <dgm:prSet/>
      <dgm:spPr/>
      <dgm:t>
        <a:bodyPr/>
        <a:lstStyle/>
        <a:p>
          <a:endParaRPr lang="zh-CN" altLang="en-US"/>
        </a:p>
      </dgm:t>
    </dgm:pt>
    <dgm:pt modelId="{B2FA3D96-27FC-42CC-B362-3FC5F6578523}" type="sibTrans" cxnId="{93FB72E1-3944-45CE-A916-1789ADB985F8}">
      <dgm:prSet/>
      <dgm:spPr/>
      <dgm:t>
        <a:bodyPr/>
        <a:lstStyle/>
        <a:p>
          <a:endParaRPr lang="zh-CN" altLang="en-US"/>
        </a:p>
      </dgm:t>
    </dgm:pt>
    <dgm:pt modelId="{75D29430-4A26-420B-82FC-1E45AEE08229}">
      <dgm:prSet phldrT="[文本]"/>
      <dgm:spPr>
        <a:solidFill>
          <a:srgbClr val="EBF5EB"/>
        </a:solidFill>
        <a:effectLst/>
      </dgm:spPr>
      <dgm:t>
        <a:bodyPr/>
        <a:lstStyle/>
        <a:p>
          <a:pPr>
            <a:buNone/>
          </a:pPr>
          <a:r>
            <a:rPr lang="zh-CN" altLang="en-US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方案</a:t>
          </a:r>
        </a:p>
      </dgm:t>
    </dgm:pt>
    <dgm:pt modelId="{86BF7979-1A67-42F7-8C8D-7A33454E0E5C}" type="parTrans" cxnId="{21B11243-B0B0-4971-982A-0F7EFF95DE71}">
      <dgm:prSet/>
      <dgm:spPr/>
      <dgm:t>
        <a:bodyPr/>
        <a:lstStyle/>
        <a:p>
          <a:endParaRPr lang="zh-CN" altLang="en-US"/>
        </a:p>
      </dgm:t>
    </dgm:pt>
    <dgm:pt modelId="{7F119CC2-7435-4EC6-8956-01285FBBE34B}" type="sibTrans" cxnId="{21B11243-B0B0-4971-982A-0F7EFF95DE71}">
      <dgm:prSet/>
      <dgm:spPr/>
      <dgm:t>
        <a:bodyPr/>
        <a:lstStyle/>
        <a:p>
          <a:endParaRPr lang="zh-CN" altLang="en-US"/>
        </a:p>
      </dgm:t>
    </dgm:pt>
    <dgm:pt modelId="{0DE039C7-20FA-44BD-85F6-A47DC9A35E41}">
      <dgm:prSet phldrT="[文本]" custT="1"/>
      <dgm:spPr>
        <a:solidFill>
          <a:srgbClr val="99CC99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 spcFirstLastPara="0" vert="horz" wrap="square" lIns="474456" tIns="73660" rIns="73660" bIns="73660" numCol="1" spcCol="1270" anchor="ctr" anchorCtr="0"/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进展</a:t>
          </a:r>
        </a:p>
      </dgm:t>
    </dgm:pt>
    <dgm:pt modelId="{45EBB5D9-5250-4CB7-8A09-49738B308218}" type="parTrans" cxnId="{BABAC89F-7182-4D34-AA3B-C0B82D63EC2B}">
      <dgm:prSet/>
      <dgm:spPr/>
      <dgm:t>
        <a:bodyPr/>
        <a:lstStyle/>
        <a:p>
          <a:endParaRPr lang="zh-CN" altLang="en-US"/>
        </a:p>
      </dgm:t>
    </dgm:pt>
    <dgm:pt modelId="{33D01AD7-F520-44F8-8AD3-1B27C52C8E01}" type="sibTrans" cxnId="{BABAC89F-7182-4D34-AA3B-C0B82D63EC2B}">
      <dgm:prSet/>
      <dgm:spPr/>
      <dgm:t>
        <a:bodyPr/>
        <a:lstStyle/>
        <a:p>
          <a:endParaRPr lang="zh-CN" altLang="en-US"/>
        </a:p>
      </dgm:t>
    </dgm:pt>
    <dgm:pt modelId="{AE856067-943F-4595-8F61-30533A3628C8}">
      <dgm:prSet/>
      <dgm:spPr>
        <a:solidFill>
          <a:srgbClr val="EBF5EB"/>
        </a:solidFill>
      </dgm:spPr>
      <dgm:t>
        <a:bodyPr/>
        <a:lstStyle/>
        <a:p>
          <a:pPr>
            <a:buNone/>
          </a:pPr>
          <a:r>
            <a:rPr lang="zh-CN" altLang="en-US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下一步研究计划</a:t>
          </a:r>
        </a:p>
      </dgm:t>
    </dgm:pt>
    <dgm:pt modelId="{0F3BF225-C85C-46E1-AF20-5F4FD8530917}" type="parTrans" cxnId="{359BAEB3-8F89-4E56-A105-CDD0D67D37FD}">
      <dgm:prSet/>
      <dgm:spPr/>
      <dgm:t>
        <a:bodyPr/>
        <a:lstStyle/>
        <a:p>
          <a:endParaRPr lang="zh-CN" altLang="en-US"/>
        </a:p>
      </dgm:t>
    </dgm:pt>
    <dgm:pt modelId="{C2169F80-8DB9-4817-BC86-4740B12E127B}" type="sibTrans" cxnId="{359BAEB3-8F89-4E56-A105-CDD0D67D37FD}">
      <dgm:prSet/>
      <dgm:spPr/>
      <dgm:t>
        <a:bodyPr/>
        <a:lstStyle/>
        <a:p>
          <a:endParaRPr lang="zh-CN" altLang="en-US"/>
        </a:p>
      </dgm:t>
    </dgm:pt>
    <dgm:pt modelId="{7F6F2014-19FB-4F13-944C-FF68F9532CEF}" type="pres">
      <dgm:prSet presAssocID="{F664081C-E246-46A7-9931-F50800E31F0B}" presName="Name0" presStyleCnt="0">
        <dgm:presLayoutVars>
          <dgm:chMax val="7"/>
          <dgm:chPref val="7"/>
          <dgm:dir/>
        </dgm:presLayoutVars>
      </dgm:prSet>
      <dgm:spPr/>
    </dgm:pt>
    <dgm:pt modelId="{3B478C48-39D9-4F61-91D5-6B1057D7AB58}" type="pres">
      <dgm:prSet presAssocID="{F664081C-E246-46A7-9931-F50800E31F0B}" presName="Name1" presStyleCnt="0"/>
      <dgm:spPr/>
    </dgm:pt>
    <dgm:pt modelId="{F067F3A5-D04D-463D-9F17-791125A64A67}" type="pres">
      <dgm:prSet presAssocID="{F664081C-E246-46A7-9931-F50800E31F0B}" presName="cycle" presStyleCnt="0"/>
      <dgm:spPr/>
    </dgm:pt>
    <dgm:pt modelId="{C0FB693E-7928-4D07-B67C-A476ADFC091A}" type="pres">
      <dgm:prSet presAssocID="{F664081C-E246-46A7-9931-F50800E31F0B}" presName="srcNode" presStyleLbl="node1" presStyleIdx="0" presStyleCnt="4"/>
      <dgm:spPr/>
    </dgm:pt>
    <dgm:pt modelId="{ECD611CF-2ABB-4AC2-B7B0-19CB0476D063}" type="pres">
      <dgm:prSet presAssocID="{F664081C-E246-46A7-9931-F50800E31F0B}" presName="conn" presStyleLbl="parChTrans1D2" presStyleIdx="0" presStyleCnt="1"/>
      <dgm:spPr/>
    </dgm:pt>
    <dgm:pt modelId="{556071BA-BF47-4DB7-804C-AAA52E3A8963}" type="pres">
      <dgm:prSet presAssocID="{F664081C-E246-46A7-9931-F50800E31F0B}" presName="extraNode" presStyleLbl="node1" presStyleIdx="0" presStyleCnt="4"/>
      <dgm:spPr/>
    </dgm:pt>
    <dgm:pt modelId="{28B66008-BBD4-4A35-9429-9ADC2D30576A}" type="pres">
      <dgm:prSet presAssocID="{F664081C-E246-46A7-9931-F50800E31F0B}" presName="dstNode" presStyleLbl="node1" presStyleIdx="0" presStyleCnt="4"/>
      <dgm:spPr/>
    </dgm:pt>
    <dgm:pt modelId="{974C8BE4-4BD5-4CD8-9622-CBBB501D9CB3}" type="pres">
      <dgm:prSet presAssocID="{06ABF098-8B8A-468D-9914-A4472647B438}" presName="text_1" presStyleLbl="node1" presStyleIdx="0" presStyleCnt="4">
        <dgm:presLayoutVars>
          <dgm:bulletEnabled val="1"/>
        </dgm:presLayoutVars>
      </dgm:prSet>
      <dgm:spPr/>
    </dgm:pt>
    <dgm:pt modelId="{D190413E-FFFE-49C2-B6E1-556E5DF3D245}" type="pres">
      <dgm:prSet presAssocID="{06ABF098-8B8A-468D-9914-A4472647B438}" presName="accent_1" presStyleCnt="0"/>
      <dgm:spPr/>
    </dgm:pt>
    <dgm:pt modelId="{8D724422-9DCA-474B-88B4-287625C434E6}" type="pres">
      <dgm:prSet presAssocID="{06ABF098-8B8A-468D-9914-A4472647B438}" presName="accentRepeatNode" presStyleLbl="solidFgAcc1" presStyleIdx="0" presStyleCnt="4"/>
      <dgm:sp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</dgm:spPr>
    </dgm:pt>
    <dgm:pt modelId="{064E5385-B06C-4C07-A29E-B7542F38EB68}" type="pres">
      <dgm:prSet presAssocID="{75D29430-4A26-420B-82FC-1E45AEE08229}" presName="text_2" presStyleLbl="node1" presStyleIdx="1" presStyleCnt="4">
        <dgm:presLayoutVars>
          <dgm:bulletEnabled val="1"/>
        </dgm:presLayoutVars>
      </dgm:prSet>
      <dgm:spPr/>
    </dgm:pt>
    <dgm:pt modelId="{C9F64329-3810-45A3-9277-4110ADB2C6C1}" type="pres">
      <dgm:prSet presAssocID="{75D29430-4A26-420B-82FC-1E45AEE08229}" presName="accent_2" presStyleCnt="0"/>
      <dgm:spPr/>
    </dgm:pt>
    <dgm:pt modelId="{D9EA9EB2-1FBA-45A5-897A-C430C2956564}" type="pres">
      <dgm:prSet presAssocID="{75D29430-4A26-420B-82FC-1E45AEE08229}" presName="accentRepeatNode" presStyleLbl="solidFgAcc1" presStyleIdx="1" presStyleCnt="4"/>
      <dgm:spPr/>
    </dgm:pt>
    <dgm:pt modelId="{359A96C6-F78C-463C-93FB-5DB782D7C20C}" type="pres">
      <dgm:prSet presAssocID="{0DE039C7-20FA-44BD-85F6-A47DC9A35E41}" presName="text_3" presStyleLbl="node1" presStyleIdx="2" presStyleCnt="4">
        <dgm:presLayoutVars>
          <dgm:bulletEnabled val="1"/>
        </dgm:presLayoutVars>
      </dgm:prSet>
      <dgm:spPr>
        <a:xfrm>
          <a:off x="783007" y="2092244"/>
          <a:ext cx="5136938" cy="597739"/>
        </a:xfrm>
        <a:prstGeom prst="rect">
          <a:avLst/>
        </a:prstGeom>
      </dgm:spPr>
    </dgm:pt>
    <dgm:pt modelId="{692D2EEC-D549-4B8C-8436-E0B1A769BB5B}" type="pres">
      <dgm:prSet presAssocID="{0DE039C7-20FA-44BD-85F6-A47DC9A35E41}" presName="accent_3" presStyleCnt="0"/>
      <dgm:spPr/>
    </dgm:pt>
    <dgm:pt modelId="{2C20DFFC-F0E0-426B-8489-579352D0A7A2}" type="pres">
      <dgm:prSet presAssocID="{0DE039C7-20FA-44BD-85F6-A47DC9A35E41}" presName="accentRepeatNode" presStyleLbl="solidFgAcc1" presStyleIdx="2" presStyleCnt="4"/>
      <dgm:spPr/>
    </dgm:pt>
    <dgm:pt modelId="{90269E2B-CBE5-4B7C-9F71-7D2BE7FA4065}" type="pres">
      <dgm:prSet presAssocID="{AE856067-943F-4595-8F61-30533A3628C8}" presName="text_4" presStyleLbl="node1" presStyleIdx="3" presStyleCnt="4">
        <dgm:presLayoutVars>
          <dgm:bulletEnabled val="1"/>
        </dgm:presLayoutVars>
      </dgm:prSet>
      <dgm:spPr/>
    </dgm:pt>
    <dgm:pt modelId="{0BFEDD88-F43D-4963-B810-B35E37953CA5}" type="pres">
      <dgm:prSet presAssocID="{AE856067-943F-4595-8F61-30533A3628C8}" presName="accent_4" presStyleCnt="0"/>
      <dgm:spPr/>
    </dgm:pt>
    <dgm:pt modelId="{21405FB4-85FA-4912-8203-38DBDF137601}" type="pres">
      <dgm:prSet presAssocID="{AE856067-943F-4595-8F61-30533A3628C8}" presName="accentRepeatNode" presStyleLbl="solidFgAcc1" presStyleIdx="3" presStyleCnt="4"/>
      <dgm:spPr/>
    </dgm:pt>
  </dgm:ptLst>
  <dgm:cxnLst>
    <dgm:cxn modelId="{E0BB850E-590C-4F58-88BC-05E8F87A63B5}" type="presOf" srcId="{AE856067-943F-4595-8F61-30533A3628C8}" destId="{90269E2B-CBE5-4B7C-9F71-7D2BE7FA4065}" srcOrd="0" destOrd="0" presId="urn:microsoft.com/office/officeart/2008/layout/VerticalCurvedList#10"/>
    <dgm:cxn modelId="{FFBA6C21-2721-4735-94D2-D680DCCE2502}" type="presOf" srcId="{0DE039C7-20FA-44BD-85F6-A47DC9A35E41}" destId="{359A96C6-F78C-463C-93FB-5DB782D7C20C}" srcOrd="0" destOrd="0" presId="urn:microsoft.com/office/officeart/2008/layout/VerticalCurvedList#10"/>
    <dgm:cxn modelId="{C2CDA022-765F-4C86-BBE5-38DBAA99D671}" type="presOf" srcId="{F664081C-E246-46A7-9931-F50800E31F0B}" destId="{7F6F2014-19FB-4F13-944C-FF68F9532CEF}" srcOrd="0" destOrd="0" presId="urn:microsoft.com/office/officeart/2008/layout/VerticalCurvedList#10"/>
    <dgm:cxn modelId="{2C1E602E-782C-4236-BD3D-44EFCCED91BB}" type="presOf" srcId="{06ABF098-8B8A-468D-9914-A4472647B438}" destId="{974C8BE4-4BD5-4CD8-9622-CBBB501D9CB3}" srcOrd="0" destOrd="0" presId="urn:microsoft.com/office/officeart/2008/layout/VerticalCurvedList#10"/>
    <dgm:cxn modelId="{21B11243-B0B0-4971-982A-0F7EFF95DE71}" srcId="{F664081C-E246-46A7-9931-F50800E31F0B}" destId="{75D29430-4A26-420B-82FC-1E45AEE08229}" srcOrd="1" destOrd="0" parTransId="{86BF7979-1A67-42F7-8C8D-7A33454E0E5C}" sibTransId="{7F119CC2-7435-4EC6-8956-01285FBBE34B}"/>
    <dgm:cxn modelId="{4ED7C84A-5805-44EC-98ED-2816F815026E}" type="presOf" srcId="{B2FA3D96-27FC-42CC-B362-3FC5F6578523}" destId="{ECD611CF-2ABB-4AC2-B7B0-19CB0476D063}" srcOrd="0" destOrd="0" presId="urn:microsoft.com/office/officeart/2008/layout/VerticalCurvedList#10"/>
    <dgm:cxn modelId="{BABAC89F-7182-4D34-AA3B-C0B82D63EC2B}" srcId="{F664081C-E246-46A7-9931-F50800E31F0B}" destId="{0DE039C7-20FA-44BD-85F6-A47DC9A35E41}" srcOrd="2" destOrd="0" parTransId="{45EBB5D9-5250-4CB7-8A09-49738B308218}" sibTransId="{33D01AD7-F520-44F8-8AD3-1B27C52C8E01}"/>
    <dgm:cxn modelId="{359BAEB3-8F89-4E56-A105-CDD0D67D37FD}" srcId="{F664081C-E246-46A7-9931-F50800E31F0B}" destId="{AE856067-943F-4595-8F61-30533A3628C8}" srcOrd="3" destOrd="0" parTransId="{0F3BF225-C85C-46E1-AF20-5F4FD8530917}" sibTransId="{C2169F80-8DB9-4817-BC86-4740B12E127B}"/>
    <dgm:cxn modelId="{5C554ED3-582B-4E44-99DF-FFD6E4720F33}" type="presOf" srcId="{75D29430-4A26-420B-82FC-1E45AEE08229}" destId="{064E5385-B06C-4C07-A29E-B7542F38EB68}" srcOrd="0" destOrd="0" presId="urn:microsoft.com/office/officeart/2008/layout/VerticalCurvedList#10"/>
    <dgm:cxn modelId="{93FB72E1-3944-45CE-A916-1789ADB985F8}" srcId="{F664081C-E246-46A7-9931-F50800E31F0B}" destId="{06ABF098-8B8A-468D-9914-A4472647B438}" srcOrd="0" destOrd="0" parTransId="{8FF11CB3-3A88-47EF-89B3-E170CD422C24}" sibTransId="{B2FA3D96-27FC-42CC-B362-3FC5F6578523}"/>
    <dgm:cxn modelId="{26013C30-1EFA-4DB0-A933-EB2795631F85}" type="presParOf" srcId="{7F6F2014-19FB-4F13-944C-FF68F9532CEF}" destId="{3B478C48-39D9-4F61-91D5-6B1057D7AB58}" srcOrd="0" destOrd="0" presId="urn:microsoft.com/office/officeart/2008/layout/VerticalCurvedList#10"/>
    <dgm:cxn modelId="{3C772E7B-4862-408A-996C-AD179395C3FF}" type="presParOf" srcId="{3B478C48-39D9-4F61-91D5-6B1057D7AB58}" destId="{F067F3A5-D04D-463D-9F17-791125A64A67}" srcOrd="0" destOrd="0" presId="urn:microsoft.com/office/officeart/2008/layout/VerticalCurvedList#10"/>
    <dgm:cxn modelId="{5C9392B0-7118-46ED-B915-0484BEA2F1D3}" type="presParOf" srcId="{F067F3A5-D04D-463D-9F17-791125A64A67}" destId="{C0FB693E-7928-4D07-B67C-A476ADFC091A}" srcOrd="0" destOrd="0" presId="urn:microsoft.com/office/officeart/2008/layout/VerticalCurvedList#10"/>
    <dgm:cxn modelId="{DC75CA1D-DEAA-4CDC-97D5-C87B7509DAC5}" type="presParOf" srcId="{F067F3A5-D04D-463D-9F17-791125A64A67}" destId="{ECD611CF-2ABB-4AC2-B7B0-19CB0476D063}" srcOrd="1" destOrd="0" presId="urn:microsoft.com/office/officeart/2008/layout/VerticalCurvedList#10"/>
    <dgm:cxn modelId="{F6347253-1379-41B5-B088-23B6EC62DBC6}" type="presParOf" srcId="{F067F3A5-D04D-463D-9F17-791125A64A67}" destId="{556071BA-BF47-4DB7-804C-AAA52E3A8963}" srcOrd="2" destOrd="0" presId="urn:microsoft.com/office/officeart/2008/layout/VerticalCurvedList#10"/>
    <dgm:cxn modelId="{CA09ED27-A5AD-413B-A7CF-4050A5F1EDD6}" type="presParOf" srcId="{F067F3A5-D04D-463D-9F17-791125A64A67}" destId="{28B66008-BBD4-4A35-9429-9ADC2D30576A}" srcOrd="3" destOrd="0" presId="urn:microsoft.com/office/officeart/2008/layout/VerticalCurvedList#10"/>
    <dgm:cxn modelId="{B59BD2FB-6223-47E9-9132-D08126ADE657}" type="presParOf" srcId="{3B478C48-39D9-4F61-91D5-6B1057D7AB58}" destId="{974C8BE4-4BD5-4CD8-9622-CBBB501D9CB3}" srcOrd="1" destOrd="0" presId="urn:microsoft.com/office/officeart/2008/layout/VerticalCurvedList#10"/>
    <dgm:cxn modelId="{46E6C269-AA25-4CC8-8A30-B3EDBAF8FF80}" type="presParOf" srcId="{3B478C48-39D9-4F61-91D5-6B1057D7AB58}" destId="{D190413E-FFFE-49C2-B6E1-556E5DF3D245}" srcOrd="2" destOrd="0" presId="urn:microsoft.com/office/officeart/2008/layout/VerticalCurvedList#10"/>
    <dgm:cxn modelId="{0E4F08D0-9C8B-4C82-96C6-0DE081967C65}" type="presParOf" srcId="{D190413E-FFFE-49C2-B6E1-556E5DF3D245}" destId="{8D724422-9DCA-474B-88B4-287625C434E6}" srcOrd="0" destOrd="0" presId="urn:microsoft.com/office/officeart/2008/layout/VerticalCurvedList#10"/>
    <dgm:cxn modelId="{8E0BF15F-B34E-4B8C-9B47-B3E521F43E08}" type="presParOf" srcId="{3B478C48-39D9-4F61-91D5-6B1057D7AB58}" destId="{064E5385-B06C-4C07-A29E-B7542F38EB68}" srcOrd="3" destOrd="0" presId="urn:microsoft.com/office/officeart/2008/layout/VerticalCurvedList#10"/>
    <dgm:cxn modelId="{2D866965-5AD8-45B7-9CF4-731AD3BEDC35}" type="presParOf" srcId="{3B478C48-39D9-4F61-91D5-6B1057D7AB58}" destId="{C9F64329-3810-45A3-9277-4110ADB2C6C1}" srcOrd="4" destOrd="0" presId="urn:microsoft.com/office/officeart/2008/layout/VerticalCurvedList#10"/>
    <dgm:cxn modelId="{23049E4E-CA51-4EBD-B21C-B55550C6C814}" type="presParOf" srcId="{C9F64329-3810-45A3-9277-4110ADB2C6C1}" destId="{D9EA9EB2-1FBA-45A5-897A-C430C2956564}" srcOrd="0" destOrd="0" presId="urn:microsoft.com/office/officeart/2008/layout/VerticalCurvedList#10"/>
    <dgm:cxn modelId="{BF885E57-9040-4F08-A3E1-9CC3ED940EA5}" type="presParOf" srcId="{3B478C48-39D9-4F61-91D5-6B1057D7AB58}" destId="{359A96C6-F78C-463C-93FB-5DB782D7C20C}" srcOrd="5" destOrd="0" presId="urn:microsoft.com/office/officeart/2008/layout/VerticalCurvedList#10"/>
    <dgm:cxn modelId="{872A61F2-21E5-48B7-B135-5CEFA0B6F033}" type="presParOf" srcId="{3B478C48-39D9-4F61-91D5-6B1057D7AB58}" destId="{692D2EEC-D549-4B8C-8436-E0B1A769BB5B}" srcOrd="6" destOrd="0" presId="urn:microsoft.com/office/officeart/2008/layout/VerticalCurvedList#10"/>
    <dgm:cxn modelId="{2F04A0E1-19DB-4A2B-8A0F-28CA130DF526}" type="presParOf" srcId="{692D2EEC-D549-4B8C-8436-E0B1A769BB5B}" destId="{2C20DFFC-F0E0-426B-8489-579352D0A7A2}" srcOrd="0" destOrd="0" presId="urn:microsoft.com/office/officeart/2008/layout/VerticalCurvedList#10"/>
    <dgm:cxn modelId="{05F2BEDE-E9BD-43AD-ADD4-82D342CF5D51}" type="presParOf" srcId="{3B478C48-39D9-4F61-91D5-6B1057D7AB58}" destId="{90269E2B-CBE5-4B7C-9F71-7D2BE7FA4065}" srcOrd="7" destOrd="0" presId="urn:microsoft.com/office/officeart/2008/layout/VerticalCurvedList#10"/>
    <dgm:cxn modelId="{1F919A6A-C535-4907-B904-2469691CE941}" type="presParOf" srcId="{3B478C48-39D9-4F61-91D5-6B1057D7AB58}" destId="{0BFEDD88-F43D-4963-B810-B35E37953CA5}" srcOrd="8" destOrd="0" presId="urn:microsoft.com/office/officeart/2008/layout/VerticalCurvedList#10"/>
    <dgm:cxn modelId="{61AFA9E4-0623-4C07-B2D5-C8834333D63F}" type="presParOf" srcId="{0BFEDD88-F43D-4963-B810-B35E37953CA5}" destId="{21405FB4-85FA-4912-8203-38DBDF137601}" srcOrd="0" destOrd="0" presId="urn:microsoft.com/office/officeart/2008/layout/VerticalCurvedList#10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F664081C-E246-46A7-9931-F50800E31F0B}" type="doc">
      <dgm:prSet loTypeId="urn:microsoft.com/office/officeart/2008/layout/VerticalCurvedList#10" loCatId="list" qsTypeId="urn:microsoft.com/office/officeart/2005/8/quickstyle/simple1#10" qsCatId="simple" csTypeId="urn:microsoft.com/office/officeart/2005/8/colors/accent1_2#10" csCatId="accent1" phldr="1"/>
      <dgm:spPr/>
      <dgm:t>
        <a:bodyPr/>
        <a:lstStyle/>
        <a:p>
          <a:endParaRPr lang="zh-CN" altLang="en-US"/>
        </a:p>
      </dgm:t>
    </dgm:pt>
    <dgm:pt modelId="{06ABF098-8B8A-468D-9914-A4472647B438}">
      <dgm:prSet phldrT="[文本]"/>
      <dgm:spPr>
        <a:solidFill>
          <a:srgbClr val="EBF5EB"/>
        </a:solidFill>
      </dgm:spPr>
      <dgm:t>
        <a:bodyPr/>
        <a:lstStyle/>
        <a:p>
          <a:r>
            <a:rPr lang="zh-CN" altLang="en-US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内容及任务</a:t>
          </a:r>
          <a:endParaRPr lang="zh-CN" altLang="en-US" dirty="0"/>
        </a:p>
      </dgm:t>
    </dgm:pt>
    <dgm:pt modelId="{8FF11CB3-3A88-47EF-89B3-E170CD422C24}" type="parTrans" cxnId="{93FB72E1-3944-45CE-A916-1789ADB985F8}">
      <dgm:prSet/>
      <dgm:spPr/>
      <dgm:t>
        <a:bodyPr/>
        <a:lstStyle/>
        <a:p>
          <a:endParaRPr lang="zh-CN" altLang="en-US"/>
        </a:p>
      </dgm:t>
    </dgm:pt>
    <dgm:pt modelId="{B2FA3D96-27FC-42CC-B362-3FC5F6578523}" type="sibTrans" cxnId="{93FB72E1-3944-45CE-A916-1789ADB985F8}">
      <dgm:prSet/>
      <dgm:spPr/>
      <dgm:t>
        <a:bodyPr/>
        <a:lstStyle/>
        <a:p>
          <a:endParaRPr lang="zh-CN" altLang="en-US"/>
        </a:p>
      </dgm:t>
    </dgm:pt>
    <dgm:pt modelId="{75D29430-4A26-420B-82FC-1E45AEE08229}">
      <dgm:prSet phldrT="[文本]"/>
      <dgm:spPr>
        <a:solidFill>
          <a:srgbClr val="EBF5EB"/>
        </a:solidFill>
        <a:effectLst/>
      </dgm:spPr>
      <dgm:t>
        <a:bodyPr/>
        <a:lstStyle/>
        <a:p>
          <a:pPr>
            <a:buNone/>
          </a:pPr>
          <a:r>
            <a:rPr lang="zh-CN" altLang="en-US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方案</a:t>
          </a:r>
        </a:p>
      </dgm:t>
    </dgm:pt>
    <dgm:pt modelId="{86BF7979-1A67-42F7-8C8D-7A33454E0E5C}" type="parTrans" cxnId="{21B11243-B0B0-4971-982A-0F7EFF95DE71}">
      <dgm:prSet/>
      <dgm:spPr/>
      <dgm:t>
        <a:bodyPr/>
        <a:lstStyle/>
        <a:p>
          <a:endParaRPr lang="zh-CN" altLang="en-US"/>
        </a:p>
      </dgm:t>
    </dgm:pt>
    <dgm:pt modelId="{7F119CC2-7435-4EC6-8956-01285FBBE34B}" type="sibTrans" cxnId="{21B11243-B0B0-4971-982A-0F7EFF95DE71}">
      <dgm:prSet/>
      <dgm:spPr/>
      <dgm:t>
        <a:bodyPr/>
        <a:lstStyle/>
        <a:p>
          <a:endParaRPr lang="zh-CN" altLang="en-US"/>
        </a:p>
      </dgm:t>
    </dgm:pt>
    <dgm:pt modelId="{0DE039C7-20FA-44BD-85F6-A47DC9A35E41}">
      <dgm:prSet phldrT="[文本]" custT="1"/>
      <dgm:spPr>
        <a:solidFill>
          <a:srgbClr val="EBF5EB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 spcFirstLastPara="0" vert="horz" wrap="square" lIns="474456" tIns="73660" rIns="73660" bIns="73660" numCol="1" spcCol="1270" anchor="ctr" anchorCtr="0"/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进展</a:t>
          </a:r>
        </a:p>
      </dgm:t>
    </dgm:pt>
    <dgm:pt modelId="{45EBB5D9-5250-4CB7-8A09-49738B308218}" type="parTrans" cxnId="{BABAC89F-7182-4D34-AA3B-C0B82D63EC2B}">
      <dgm:prSet/>
      <dgm:spPr/>
      <dgm:t>
        <a:bodyPr/>
        <a:lstStyle/>
        <a:p>
          <a:endParaRPr lang="zh-CN" altLang="en-US"/>
        </a:p>
      </dgm:t>
    </dgm:pt>
    <dgm:pt modelId="{33D01AD7-F520-44F8-8AD3-1B27C52C8E01}" type="sibTrans" cxnId="{BABAC89F-7182-4D34-AA3B-C0B82D63EC2B}">
      <dgm:prSet/>
      <dgm:spPr/>
      <dgm:t>
        <a:bodyPr/>
        <a:lstStyle/>
        <a:p>
          <a:endParaRPr lang="zh-CN" altLang="en-US"/>
        </a:p>
      </dgm:t>
    </dgm:pt>
    <dgm:pt modelId="{AE856067-943F-4595-8F61-30533A3628C8}">
      <dgm:prSet custT="1"/>
      <dgm:spPr>
        <a:solidFill>
          <a:srgbClr val="99CC99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 spcFirstLastPara="0" vert="horz" wrap="square" lIns="474456" tIns="73660" rIns="73660" bIns="73660" numCol="1" spcCol="1270" anchor="ctr" anchorCtr="0"/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下一步研究计划</a:t>
          </a:r>
        </a:p>
      </dgm:t>
    </dgm:pt>
    <dgm:pt modelId="{0F3BF225-C85C-46E1-AF20-5F4FD8530917}" type="parTrans" cxnId="{359BAEB3-8F89-4E56-A105-CDD0D67D37FD}">
      <dgm:prSet/>
      <dgm:spPr/>
      <dgm:t>
        <a:bodyPr/>
        <a:lstStyle/>
        <a:p>
          <a:endParaRPr lang="zh-CN" altLang="en-US"/>
        </a:p>
      </dgm:t>
    </dgm:pt>
    <dgm:pt modelId="{C2169F80-8DB9-4817-BC86-4740B12E127B}" type="sibTrans" cxnId="{359BAEB3-8F89-4E56-A105-CDD0D67D37FD}">
      <dgm:prSet/>
      <dgm:spPr/>
      <dgm:t>
        <a:bodyPr/>
        <a:lstStyle/>
        <a:p>
          <a:endParaRPr lang="zh-CN" altLang="en-US"/>
        </a:p>
      </dgm:t>
    </dgm:pt>
    <dgm:pt modelId="{7F6F2014-19FB-4F13-944C-FF68F9532CEF}" type="pres">
      <dgm:prSet presAssocID="{F664081C-E246-46A7-9931-F50800E31F0B}" presName="Name0" presStyleCnt="0">
        <dgm:presLayoutVars>
          <dgm:chMax val="7"/>
          <dgm:chPref val="7"/>
          <dgm:dir/>
        </dgm:presLayoutVars>
      </dgm:prSet>
      <dgm:spPr/>
    </dgm:pt>
    <dgm:pt modelId="{3B478C48-39D9-4F61-91D5-6B1057D7AB58}" type="pres">
      <dgm:prSet presAssocID="{F664081C-E246-46A7-9931-F50800E31F0B}" presName="Name1" presStyleCnt="0"/>
      <dgm:spPr/>
    </dgm:pt>
    <dgm:pt modelId="{F067F3A5-D04D-463D-9F17-791125A64A67}" type="pres">
      <dgm:prSet presAssocID="{F664081C-E246-46A7-9931-F50800E31F0B}" presName="cycle" presStyleCnt="0"/>
      <dgm:spPr/>
    </dgm:pt>
    <dgm:pt modelId="{C0FB693E-7928-4D07-B67C-A476ADFC091A}" type="pres">
      <dgm:prSet presAssocID="{F664081C-E246-46A7-9931-F50800E31F0B}" presName="srcNode" presStyleLbl="node1" presStyleIdx="0" presStyleCnt="4"/>
      <dgm:spPr/>
    </dgm:pt>
    <dgm:pt modelId="{ECD611CF-2ABB-4AC2-B7B0-19CB0476D063}" type="pres">
      <dgm:prSet presAssocID="{F664081C-E246-46A7-9931-F50800E31F0B}" presName="conn" presStyleLbl="parChTrans1D2" presStyleIdx="0" presStyleCnt="1"/>
      <dgm:spPr/>
    </dgm:pt>
    <dgm:pt modelId="{556071BA-BF47-4DB7-804C-AAA52E3A8963}" type="pres">
      <dgm:prSet presAssocID="{F664081C-E246-46A7-9931-F50800E31F0B}" presName="extraNode" presStyleLbl="node1" presStyleIdx="0" presStyleCnt="4"/>
      <dgm:spPr/>
    </dgm:pt>
    <dgm:pt modelId="{28B66008-BBD4-4A35-9429-9ADC2D30576A}" type="pres">
      <dgm:prSet presAssocID="{F664081C-E246-46A7-9931-F50800E31F0B}" presName="dstNode" presStyleLbl="node1" presStyleIdx="0" presStyleCnt="4"/>
      <dgm:spPr/>
    </dgm:pt>
    <dgm:pt modelId="{974C8BE4-4BD5-4CD8-9622-CBBB501D9CB3}" type="pres">
      <dgm:prSet presAssocID="{06ABF098-8B8A-468D-9914-A4472647B438}" presName="text_1" presStyleLbl="node1" presStyleIdx="0" presStyleCnt="4">
        <dgm:presLayoutVars>
          <dgm:bulletEnabled val="1"/>
        </dgm:presLayoutVars>
      </dgm:prSet>
      <dgm:spPr/>
    </dgm:pt>
    <dgm:pt modelId="{D190413E-FFFE-49C2-B6E1-556E5DF3D245}" type="pres">
      <dgm:prSet presAssocID="{06ABF098-8B8A-468D-9914-A4472647B438}" presName="accent_1" presStyleCnt="0"/>
      <dgm:spPr/>
    </dgm:pt>
    <dgm:pt modelId="{8D724422-9DCA-474B-88B4-287625C434E6}" type="pres">
      <dgm:prSet presAssocID="{06ABF098-8B8A-468D-9914-A4472647B438}" presName="accentRepeatNode" presStyleLbl="solidFgAcc1" presStyleIdx="0" presStyleCnt="4"/>
      <dgm:sp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</dgm:spPr>
    </dgm:pt>
    <dgm:pt modelId="{064E5385-B06C-4C07-A29E-B7542F38EB68}" type="pres">
      <dgm:prSet presAssocID="{75D29430-4A26-420B-82FC-1E45AEE08229}" presName="text_2" presStyleLbl="node1" presStyleIdx="1" presStyleCnt="4">
        <dgm:presLayoutVars>
          <dgm:bulletEnabled val="1"/>
        </dgm:presLayoutVars>
      </dgm:prSet>
      <dgm:spPr/>
    </dgm:pt>
    <dgm:pt modelId="{C9F64329-3810-45A3-9277-4110ADB2C6C1}" type="pres">
      <dgm:prSet presAssocID="{75D29430-4A26-420B-82FC-1E45AEE08229}" presName="accent_2" presStyleCnt="0"/>
      <dgm:spPr/>
    </dgm:pt>
    <dgm:pt modelId="{D9EA9EB2-1FBA-45A5-897A-C430C2956564}" type="pres">
      <dgm:prSet presAssocID="{75D29430-4A26-420B-82FC-1E45AEE08229}" presName="accentRepeatNode" presStyleLbl="solidFgAcc1" presStyleIdx="1" presStyleCnt="4"/>
      <dgm:spPr/>
    </dgm:pt>
    <dgm:pt modelId="{359A96C6-F78C-463C-93FB-5DB782D7C20C}" type="pres">
      <dgm:prSet presAssocID="{0DE039C7-20FA-44BD-85F6-A47DC9A35E41}" presName="text_3" presStyleLbl="node1" presStyleIdx="2" presStyleCnt="4">
        <dgm:presLayoutVars>
          <dgm:bulletEnabled val="1"/>
        </dgm:presLayoutVars>
      </dgm:prSet>
      <dgm:spPr>
        <a:xfrm>
          <a:off x="783007" y="2092244"/>
          <a:ext cx="5136938" cy="597739"/>
        </a:xfrm>
        <a:prstGeom prst="rect">
          <a:avLst/>
        </a:prstGeom>
      </dgm:spPr>
    </dgm:pt>
    <dgm:pt modelId="{692D2EEC-D549-4B8C-8436-E0B1A769BB5B}" type="pres">
      <dgm:prSet presAssocID="{0DE039C7-20FA-44BD-85F6-A47DC9A35E41}" presName="accent_3" presStyleCnt="0"/>
      <dgm:spPr/>
    </dgm:pt>
    <dgm:pt modelId="{2C20DFFC-F0E0-426B-8489-579352D0A7A2}" type="pres">
      <dgm:prSet presAssocID="{0DE039C7-20FA-44BD-85F6-A47DC9A35E41}" presName="accentRepeatNode" presStyleLbl="solidFgAcc1" presStyleIdx="2" presStyleCnt="4"/>
      <dgm:spPr/>
    </dgm:pt>
    <dgm:pt modelId="{90269E2B-CBE5-4B7C-9F71-7D2BE7FA4065}" type="pres">
      <dgm:prSet presAssocID="{AE856067-943F-4595-8F61-30533A3628C8}" presName="text_4" presStyleLbl="node1" presStyleIdx="3" presStyleCnt="4">
        <dgm:presLayoutVars>
          <dgm:bulletEnabled val="1"/>
        </dgm:presLayoutVars>
      </dgm:prSet>
      <dgm:spPr>
        <a:xfrm>
          <a:off x="440309" y="2989008"/>
          <a:ext cx="5479636" cy="597739"/>
        </a:xfrm>
        <a:prstGeom prst="rect">
          <a:avLst/>
        </a:prstGeom>
      </dgm:spPr>
    </dgm:pt>
    <dgm:pt modelId="{0BFEDD88-F43D-4963-B810-B35E37953CA5}" type="pres">
      <dgm:prSet presAssocID="{AE856067-943F-4595-8F61-30533A3628C8}" presName="accent_4" presStyleCnt="0"/>
      <dgm:spPr/>
    </dgm:pt>
    <dgm:pt modelId="{21405FB4-85FA-4912-8203-38DBDF137601}" type="pres">
      <dgm:prSet presAssocID="{AE856067-943F-4595-8F61-30533A3628C8}" presName="accentRepeatNode" presStyleLbl="solidFgAcc1" presStyleIdx="3" presStyleCnt="4"/>
      <dgm:spPr/>
    </dgm:pt>
  </dgm:ptLst>
  <dgm:cxnLst>
    <dgm:cxn modelId="{E0BB850E-590C-4F58-88BC-05E8F87A63B5}" type="presOf" srcId="{AE856067-943F-4595-8F61-30533A3628C8}" destId="{90269E2B-CBE5-4B7C-9F71-7D2BE7FA4065}" srcOrd="0" destOrd="0" presId="urn:microsoft.com/office/officeart/2008/layout/VerticalCurvedList#10"/>
    <dgm:cxn modelId="{FFBA6C21-2721-4735-94D2-D680DCCE2502}" type="presOf" srcId="{0DE039C7-20FA-44BD-85F6-A47DC9A35E41}" destId="{359A96C6-F78C-463C-93FB-5DB782D7C20C}" srcOrd="0" destOrd="0" presId="urn:microsoft.com/office/officeart/2008/layout/VerticalCurvedList#10"/>
    <dgm:cxn modelId="{C2CDA022-765F-4C86-BBE5-38DBAA99D671}" type="presOf" srcId="{F664081C-E246-46A7-9931-F50800E31F0B}" destId="{7F6F2014-19FB-4F13-944C-FF68F9532CEF}" srcOrd="0" destOrd="0" presId="urn:microsoft.com/office/officeart/2008/layout/VerticalCurvedList#10"/>
    <dgm:cxn modelId="{2C1E602E-782C-4236-BD3D-44EFCCED91BB}" type="presOf" srcId="{06ABF098-8B8A-468D-9914-A4472647B438}" destId="{974C8BE4-4BD5-4CD8-9622-CBBB501D9CB3}" srcOrd="0" destOrd="0" presId="urn:microsoft.com/office/officeart/2008/layout/VerticalCurvedList#10"/>
    <dgm:cxn modelId="{21B11243-B0B0-4971-982A-0F7EFF95DE71}" srcId="{F664081C-E246-46A7-9931-F50800E31F0B}" destId="{75D29430-4A26-420B-82FC-1E45AEE08229}" srcOrd="1" destOrd="0" parTransId="{86BF7979-1A67-42F7-8C8D-7A33454E0E5C}" sibTransId="{7F119CC2-7435-4EC6-8956-01285FBBE34B}"/>
    <dgm:cxn modelId="{4ED7C84A-5805-44EC-98ED-2816F815026E}" type="presOf" srcId="{B2FA3D96-27FC-42CC-B362-3FC5F6578523}" destId="{ECD611CF-2ABB-4AC2-B7B0-19CB0476D063}" srcOrd="0" destOrd="0" presId="urn:microsoft.com/office/officeart/2008/layout/VerticalCurvedList#10"/>
    <dgm:cxn modelId="{BABAC89F-7182-4D34-AA3B-C0B82D63EC2B}" srcId="{F664081C-E246-46A7-9931-F50800E31F0B}" destId="{0DE039C7-20FA-44BD-85F6-A47DC9A35E41}" srcOrd="2" destOrd="0" parTransId="{45EBB5D9-5250-4CB7-8A09-49738B308218}" sibTransId="{33D01AD7-F520-44F8-8AD3-1B27C52C8E01}"/>
    <dgm:cxn modelId="{359BAEB3-8F89-4E56-A105-CDD0D67D37FD}" srcId="{F664081C-E246-46A7-9931-F50800E31F0B}" destId="{AE856067-943F-4595-8F61-30533A3628C8}" srcOrd="3" destOrd="0" parTransId="{0F3BF225-C85C-46E1-AF20-5F4FD8530917}" sibTransId="{C2169F80-8DB9-4817-BC86-4740B12E127B}"/>
    <dgm:cxn modelId="{5C554ED3-582B-4E44-99DF-FFD6E4720F33}" type="presOf" srcId="{75D29430-4A26-420B-82FC-1E45AEE08229}" destId="{064E5385-B06C-4C07-A29E-B7542F38EB68}" srcOrd="0" destOrd="0" presId="urn:microsoft.com/office/officeart/2008/layout/VerticalCurvedList#10"/>
    <dgm:cxn modelId="{93FB72E1-3944-45CE-A916-1789ADB985F8}" srcId="{F664081C-E246-46A7-9931-F50800E31F0B}" destId="{06ABF098-8B8A-468D-9914-A4472647B438}" srcOrd="0" destOrd="0" parTransId="{8FF11CB3-3A88-47EF-89B3-E170CD422C24}" sibTransId="{B2FA3D96-27FC-42CC-B362-3FC5F6578523}"/>
    <dgm:cxn modelId="{26013C30-1EFA-4DB0-A933-EB2795631F85}" type="presParOf" srcId="{7F6F2014-19FB-4F13-944C-FF68F9532CEF}" destId="{3B478C48-39D9-4F61-91D5-6B1057D7AB58}" srcOrd="0" destOrd="0" presId="urn:microsoft.com/office/officeart/2008/layout/VerticalCurvedList#10"/>
    <dgm:cxn modelId="{3C772E7B-4862-408A-996C-AD179395C3FF}" type="presParOf" srcId="{3B478C48-39D9-4F61-91D5-6B1057D7AB58}" destId="{F067F3A5-D04D-463D-9F17-791125A64A67}" srcOrd="0" destOrd="0" presId="urn:microsoft.com/office/officeart/2008/layout/VerticalCurvedList#10"/>
    <dgm:cxn modelId="{5C9392B0-7118-46ED-B915-0484BEA2F1D3}" type="presParOf" srcId="{F067F3A5-D04D-463D-9F17-791125A64A67}" destId="{C0FB693E-7928-4D07-B67C-A476ADFC091A}" srcOrd="0" destOrd="0" presId="urn:microsoft.com/office/officeart/2008/layout/VerticalCurvedList#10"/>
    <dgm:cxn modelId="{DC75CA1D-DEAA-4CDC-97D5-C87B7509DAC5}" type="presParOf" srcId="{F067F3A5-D04D-463D-9F17-791125A64A67}" destId="{ECD611CF-2ABB-4AC2-B7B0-19CB0476D063}" srcOrd="1" destOrd="0" presId="urn:microsoft.com/office/officeart/2008/layout/VerticalCurvedList#10"/>
    <dgm:cxn modelId="{F6347253-1379-41B5-B088-23B6EC62DBC6}" type="presParOf" srcId="{F067F3A5-D04D-463D-9F17-791125A64A67}" destId="{556071BA-BF47-4DB7-804C-AAA52E3A8963}" srcOrd="2" destOrd="0" presId="urn:microsoft.com/office/officeart/2008/layout/VerticalCurvedList#10"/>
    <dgm:cxn modelId="{CA09ED27-A5AD-413B-A7CF-4050A5F1EDD6}" type="presParOf" srcId="{F067F3A5-D04D-463D-9F17-791125A64A67}" destId="{28B66008-BBD4-4A35-9429-9ADC2D30576A}" srcOrd="3" destOrd="0" presId="urn:microsoft.com/office/officeart/2008/layout/VerticalCurvedList#10"/>
    <dgm:cxn modelId="{B59BD2FB-6223-47E9-9132-D08126ADE657}" type="presParOf" srcId="{3B478C48-39D9-4F61-91D5-6B1057D7AB58}" destId="{974C8BE4-4BD5-4CD8-9622-CBBB501D9CB3}" srcOrd="1" destOrd="0" presId="urn:microsoft.com/office/officeart/2008/layout/VerticalCurvedList#10"/>
    <dgm:cxn modelId="{46E6C269-AA25-4CC8-8A30-B3EDBAF8FF80}" type="presParOf" srcId="{3B478C48-39D9-4F61-91D5-6B1057D7AB58}" destId="{D190413E-FFFE-49C2-B6E1-556E5DF3D245}" srcOrd="2" destOrd="0" presId="urn:microsoft.com/office/officeart/2008/layout/VerticalCurvedList#10"/>
    <dgm:cxn modelId="{0E4F08D0-9C8B-4C82-96C6-0DE081967C65}" type="presParOf" srcId="{D190413E-FFFE-49C2-B6E1-556E5DF3D245}" destId="{8D724422-9DCA-474B-88B4-287625C434E6}" srcOrd="0" destOrd="0" presId="urn:microsoft.com/office/officeart/2008/layout/VerticalCurvedList#10"/>
    <dgm:cxn modelId="{8E0BF15F-B34E-4B8C-9B47-B3E521F43E08}" type="presParOf" srcId="{3B478C48-39D9-4F61-91D5-6B1057D7AB58}" destId="{064E5385-B06C-4C07-A29E-B7542F38EB68}" srcOrd="3" destOrd="0" presId="urn:microsoft.com/office/officeart/2008/layout/VerticalCurvedList#10"/>
    <dgm:cxn modelId="{2D866965-5AD8-45B7-9CF4-731AD3BEDC35}" type="presParOf" srcId="{3B478C48-39D9-4F61-91D5-6B1057D7AB58}" destId="{C9F64329-3810-45A3-9277-4110ADB2C6C1}" srcOrd="4" destOrd="0" presId="urn:microsoft.com/office/officeart/2008/layout/VerticalCurvedList#10"/>
    <dgm:cxn modelId="{23049E4E-CA51-4EBD-B21C-B55550C6C814}" type="presParOf" srcId="{C9F64329-3810-45A3-9277-4110ADB2C6C1}" destId="{D9EA9EB2-1FBA-45A5-897A-C430C2956564}" srcOrd="0" destOrd="0" presId="urn:microsoft.com/office/officeart/2008/layout/VerticalCurvedList#10"/>
    <dgm:cxn modelId="{BF885E57-9040-4F08-A3E1-9CC3ED940EA5}" type="presParOf" srcId="{3B478C48-39D9-4F61-91D5-6B1057D7AB58}" destId="{359A96C6-F78C-463C-93FB-5DB782D7C20C}" srcOrd="5" destOrd="0" presId="urn:microsoft.com/office/officeart/2008/layout/VerticalCurvedList#10"/>
    <dgm:cxn modelId="{872A61F2-21E5-48B7-B135-5CEFA0B6F033}" type="presParOf" srcId="{3B478C48-39D9-4F61-91D5-6B1057D7AB58}" destId="{692D2EEC-D549-4B8C-8436-E0B1A769BB5B}" srcOrd="6" destOrd="0" presId="urn:microsoft.com/office/officeart/2008/layout/VerticalCurvedList#10"/>
    <dgm:cxn modelId="{2F04A0E1-19DB-4A2B-8A0F-28CA130DF526}" type="presParOf" srcId="{692D2EEC-D549-4B8C-8436-E0B1A769BB5B}" destId="{2C20DFFC-F0E0-426B-8489-579352D0A7A2}" srcOrd="0" destOrd="0" presId="urn:microsoft.com/office/officeart/2008/layout/VerticalCurvedList#10"/>
    <dgm:cxn modelId="{05F2BEDE-E9BD-43AD-ADD4-82D342CF5D51}" type="presParOf" srcId="{3B478C48-39D9-4F61-91D5-6B1057D7AB58}" destId="{90269E2B-CBE5-4B7C-9F71-7D2BE7FA4065}" srcOrd="7" destOrd="0" presId="urn:microsoft.com/office/officeart/2008/layout/VerticalCurvedList#10"/>
    <dgm:cxn modelId="{1F919A6A-C535-4907-B904-2469691CE941}" type="presParOf" srcId="{3B478C48-39D9-4F61-91D5-6B1057D7AB58}" destId="{0BFEDD88-F43D-4963-B810-B35E37953CA5}" srcOrd="8" destOrd="0" presId="urn:microsoft.com/office/officeart/2008/layout/VerticalCurvedList#10"/>
    <dgm:cxn modelId="{61AFA9E4-0623-4C07-B2D5-C8834333D63F}" type="presParOf" srcId="{0BFEDD88-F43D-4963-B810-B35E37953CA5}" destId="{21405FB4-85FA-4912-8203-38DBDF137601}" srcOrd="0" destOrd="0" presId="urn:microsoft.com/office/officeart/2008/layout/VerticalCurvedList#10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CD611CF-2ABB-4AC2-B7B0-19CB0476D063}">
      <dsp:nvSpPr>
        <dsp:cNvPr id="0" name=""/>
        <dsp:cNvSpPr/>
      </dsp:nvSpPr>
      <dsp:spPr>
        <a:xfrm>
          <a:off x="-4392342" y="-673699"/>
          <a:ext cx="5232862" cy="5232862"/>
        </a:xfrm>
        <a:prstGeom prst="blockArc">
          <a:avLst>
            <a:gd name="adj1" fmla="val 18900000"/>
            <a:gd name="adj2" fmla="val 2700000"/>
            <a:gd name="adj3" fmla="val 413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74C8BE4-4BD5-4CD8-9622-CBBB501D9CB3}">
      <dsp:nvSpPr>
        <dsp:cNvPr id="0" name=""/>
        <dsp:cNvSpPr/>
      </dsp:nvSpPr>
      <dsp:spPr>
        <a:xfrm>
          <a:off x="440309" y="298714"/>
          <a:ext cx="5479636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5634" tIns="60960" rIns="60960" bIns="6096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内容及任务</a:t>
          </a:r>
          <a:endParaRPr lang="zh-CN" altLang="en-US" sz="2400" kern="1200" dirty="0">
            <a:solidFill>
              <a:srgbClr val="00447A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sp:txBody>
      <dsp:txXfrm>
        <a:off x="440309" y="298714"/>
        <a:ext cx="5479636" cy="597739"/>
      </dsp:txXfrm>
    </dsp:sp>
    <dsp:sp modelId="{8D724422-9DCA-474B-88B4-287625C434E6}">
      <dsp:nvSpPr>
        <dsp:cNvPr id="0" name=""/>
        <dsp:cNvSpPr/>
      </dsp:nvSpPr>
      <dsp:spPr>
        <a:xfrm>
          <a:off x="66722" y="223996"/>
          <a:ext cx="747174" cy="747174"/>
        </a:xfrm>
        <a:prstGeom prst="ellipse">
          <a:avLst/>
        </a:prstGeom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AA7917F-BBCD-46EF-89E6-CA5CE9270C56}">
      <dsp:nvSpPr>
        <dsp:cNvPr id="0" name=""/>
        <dsp:cNvSpPr/>
      </dsp:nvSpPr>
      <dsp:spPr>
        <a:xfrm>
          <a:off x="783007" y="1195479"/>
          <a:ext cx="5136938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方案</a:t>
          </a:r>
        </a:p>
      </dsp:txBody>
      <dsp:txXfrm>
        <a:off x="783007" y="1195479"/>
        <a:ext cx="5136938" cy="597739"/>
      </dsp:txXfrm>
    </dsp:sp>
    <dsp:sp modelId="{81D3118E-5E25-4E1C-BD01-382197123CD1}">
      <dsp:nvSpPr>
        <dsp:cNvPr id="0" name=""/>
        <dsp:cNvSpPr/>
      </dsp:nvSpPr>
      <dsp:spPr>
        <a:xfrm>
          <a:off x="409420" y="1120761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2C55EC1-040C-4689-99F6-CDE1125084EE}">
      <dsp:nvSpPr>
        <dsp:cNvPr id="0" name=""/>
        <dsp:cNvSpPr/>
      </dsp:nvSpPr>
      <dsp:spPr>
        <a:xfrm>
          <a:off x="783007" y="2092244"/>
          <a:ext cx="5136938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进展</a:t>
          </a:r>
        </a:p>
      </dsp:txBody>
      <dsp:txXfrm>
        <a:off x="783007" y="2092244"/>
        <a:ext cx="5136938" cy="597739"/>
      </dsp:txXfrm>
    </dsp:sp>
    <dsp:sp modelId="{A81899FD-DB93-4423-A270-FEC14C3C1F11}">
      <dsp:nvSpPr>
        <dsp:cNvPr id="0" name=""/>
        <dsp:cNvSpPr/>
      </dsp:nvSpPr>
      <dsp:spPr>
        <a:xfrm>
          <a:off x="409420" y="2017526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9777022-3EDD-4755-B341-2B87B8B4E1A5}">
      <dsp:nvSpPr>
        <dsp:cNvPr id="0" name=""/>
        <dsp:cNvSpPr/>
      </dsp:nvSpPr>
      <dsp:spPr>
        <a:xfrm>
          <a:off x="440309" y="2989008"/>
          <a:ext cx="5479636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下一步研究计划</a:t>
          </a:r>
        </a:p>
      </dsp:txBody>
      <dsp:txXfrm>
        <a:off x="440309" y="2989008"/>
        <a:ext cx="5479636" cy="597739"/>
      </dsp:txXfrm>
    </dsp:sp>
    <dsp:sp modelId="{F25E0BF5-9561-4FF9-BEFB-2171FDE99932}">
      <dsp:nvSpPr>
        <dsp:cNvPr id="0" name=""/>
        <dsp:cNvSpPr/>
      </dsp:nvSpPr>
      <dsp:spPr>
        <a:xfrm>
          <a:off x="66722" y="2914291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CD611CF-2ABB-4AC2-B7B0-19CB0476D063}">
      <dsp:nvSpPr>
        <dsp:cNvPr id="0" name=""/>
        <dsp:cNvSpPr/>
      </dsp:nvSpPr>
      <dsp:spPr>
        <a:xfrm>
          <a:off x="-4392342" y="-673699"/>
          <a:ext cx="5232862" cy="5232862"/>
        </a:xfrm>
        <a:prstGeom prst="blockArc">
          <a:avLst>
            <a:gd name="adj1" fmla="val 18900000"/>
            <a:gd name="adj2" fmla="val 2700000"/>
            <a:gd name="adj3" fmla="val 413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74C8BE4-4BD5-4CD8-9622-CBBB501D9CB3}">
      <dsp:nvSpPr>
        <dsp:cNvPr id="0" name=""/>
        <dsp:cNvSpPr/>
      </dsp:nvSpPr>
      <dsp:spPr>
        <a:xfrm>
          <a:off x="440309" y="298714"/>
          <a:ext cx="5479636" cy="597739"/>
        </a:xfrm>
        <a:prstGeom prst="rect">
          <a:avLst/>
        </a:prstGeom>
        <a:solidFill>
          <a:schemeClr val="accent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内容及任务</a:t>
          </a:r>
          <a:endParaRPr lang="zh-CN" altLang="en-US" sz="2900" kern="1200" dirty="0"/>
        </a:p>
      </dsp:txBody>
      <dsp:txXfrm>
        <a:off x="440309" y="298714"/>
        <a:ext cx="5479636" cy="597739"/>
      </dsp:txXfrm>
    </dsp:sp>
    <dsp:sp modelId="{8D724422-9DCA-474B-88B4-287625C434E6}">
      <dsp:nvSpPr>
        <dsp:cNvPr id="0" name=""/>
        <dsp:cNvSpPr/>
      </dsp:nvSpPr>
      <dsp:spPr>
        <a:xfrm>
          <a:off x="66722" y="223996"/>
          <a:ext cx="747174" cy="747174"/>
        </a:xfrm>
        <a:prstGeom prst="ellipse">
          <a:avLst/>
        </a:prstGeom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023AE8A-9425-4B40-9B9B-EB5B7DF98DDB}">
      <dsp:nvSpPr>
        <dsp:cNvPr id="0" name=""/>
        <dsp:cNvSpPr/>
      </dsp:nvSpPr>
      <dsp:spPr>
        <a:xfrm>
          <a:off x="783007" y="1195479"/>
          <a:ext cx="5136938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方案</a:t>
          </a:r>
        </a:p>
      </dsp:txBody>
      <dsp:txXfrm>
        <a:off x="783007" y="1195479"/>
        <a:ext cx="5136938" cy="597739"/>
      </dsp:txXfrm>
    </dsp:sp>
    <dsp:sp modelId="{61B29D51-536E-485E-8BD8-39CF8B59EDFD}">
      <dsp:nvSpPr>
        <dsp:cNvPr id="0" name=""/>
        <dsp:cNvSpPr/>
      </dsp:nvSpPr>
      <dsp:spPr>
        <a:xfrm>
          <a:off x="409420" y="1120761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3E1AE79-5640-46F2-884B-C89ED85872C4}">
      <dsp:nvSpPr>
        <dsp:cNvPr id="0" name=""/>
        <dsp:cNvSpPr/>
      </dsp:nvSpPr>
      <dsp:spPr>
        <a:xfrm>
          <a:off x="783007" y="2092244"/>
          <a:ext cx="5136938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进展</a:t>
          </a:r>
        </a:p>
      </dsp:txBody>
      <dsp:txXfrm>
        <a:off x="783007" y="2092244"/>
        <a:ext cx="5136938" cy="597739"/>
      </dsp:txXfrm>
    </dsp:sp>
    <dsp:sp modelId="{7D243F68-8EEA-4CB4-9CCF-76CB836E4969}">
      <dsp:nvSpPr>
        <dsp:cNvPr id="0" name=""/>
        <dsp:cNvSpPr/>
      </dsp:nvSpPr>
      <dsp:spPr>
        <a:xfrm>
          <a:off x="409420" y="2017526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71BD070-1D1D-451A-981D-2A58E3924178}">
      <dsp:nvSpPr>
        <dsp:cNvPr id="0" name=""/>
        <dsp:cNvSpPr/>
      </dsp:nvSpPr>
      <dsp:spPr>
        <a:xfrm>
          <a:off x="440309" y="2989008"/>
          <a:ext cx="5479636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下一步研究计划</a:t>
          </a:r>
        </a:p>
      </dsp:txBody>
      <dsp:txXfrm>
        <a:off x="440309" y="2989008"/>
        <a:ext cx="5479636" cy="597739"/>
      </dsp:txXfrm>
    </dsp:sp>
    <dsp:sp modelId="{8486FDED-0180-4E28-B49A-C7E162FA94C8}">
      <dsp:nvSpPr>
        <dsp:cNvPr id="0" name=""/>
        <dsp:cNvSpPr/>
      </dsp:nvSpPr>
      <dsp:spPr>
        <a:xfrm>
          <a:off x="66722" y="2914291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CD611CF-2ABB-4AC2-B7B0-19CB0476D063}">
      <dsp:nvSpPr>
        <dsp:cNvPr id="0" name=""/>
        <dsp:cNvSpPr/>
      </dsp:nvSpPr>
      <dsp:spPr>
        <a:xfrm>
          <a:off x="-4392342" y="-673699"/>
          <a:ext cx="5232862" cy="5232862"/>
        </a:xfrm>
        <a:prstGeom prst="blockArc">
          <a:avLst>
            <a:gd name="adj1" fmla="val 18900000"/>
            <a:gd name="adj2" fmla="val 2700000"/>
            <a:gd name="adj3" fmla="val 413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74C8BE4-4BD5-4CD8-9622-CBBB501D9CB3}">
      <dsp:nvSpPr>
        <dsp:cNvPr id="0" name=""/>
        <dsp:cNvSpPr/>
      </dsp:nvSpPr>
      <dsp:spPr>
        <a:xfrm>
          <a:off x="440309" y="298714"/>
          <a:ext cx="5479636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内容及任务</a:t>
          </a:r>
          <a:endParaRPr lang="zh-CN" altLang="en-US" sz="2900" kern="1200" dirty="0"/>
        </a:p>
      </dsp:txBody>
      <dsp:txXfrm>
        <a:off x="440309" y="298714"/>
        <a:ext cx="5479636" cy="597739"/>
      </dsp:txXfrm>
    </dsp:sp>
    <dsp:sp modelId="{8D724422-9DCA-474B-88B4-287625C434E6}">
      <dsp:nvSpPr>
        <dsp:cNvPr id="0" name=""/>
        <dsp:cNvSpPr/>
      </dsp:nvSpPr>
      <dsp:spPr>
        <a:xfrm>
          <a:off x="66722" y="223996"/>
          <a:ext cx="747174" cy="747174"/>
        </a:xfrm>
        <a:prstGeom prst="ellipse">
          <a:avLst/>
        </a:prstGeom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A921481-D90E-47BB-8C2B-6AB99809DB5B}">
      <dsp:nvSpPr>
        <dsp:cNvPr id="0" name=""/>
        <dsp:cNvSpPr/>
      </dsp:nvSpPr>
      <dsp:spPr>
        <a:xfrm>
          <a:off x="783007" y="1195479"/>
          <a:ext cx="5136938" cy="597739"/>
        </a:xfrm>
        <a:prstGeom prst="rect">
          <a:avLst/>
        </a:prstGeom>
        <a:solidFill>
          <a:srgbClr val="99CC99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方案</a:t>
          </a:r>
        </a:p>
      </dsp:txBody>
      <dsp:txXfrm>
        <a:off x="783007" y="1195479"/>
        <a:ext cx="5136938" cy="597739"/>
      </dsp:txXfrm>
    </dsp:sp>
    <dsp:sp modelId="{1F2EF380-39E7-46EF-8853-B6F764D53427}">
      <dsp:nvSpPr>
        <dsp:cNvPr id="0" name=""/>
        <dsp:cNvSpPr/>
      </dsp:nvSpPr>
      <dsp:spPr>
        <a:xfrm>
          <a:off x="409420" y="1120761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EFF26E1-72E2-4599-B316-452F3B719AE0}">
      <dsp:nvSpPr>
        <dsp:cNvPr id="0" name=""/>
        <dsp:cNvSpPr/>
      </dsp:nvSpPr>
      <dsp:spPr>
        <a:xfrm>
          <a:off x="783007" y="2092244"/>
          <a:ext cx="5136938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进展</a:t>
          </a:r>
        </a:p>
      </dsp:txBody>
      <dsp:txXfrm>
        <a:off x="783007" y="2092244"/>
        <a:ext cx="5136938" cy="597739"/>
      </dsp:txXfrm>
    </dsp:sp>
    <dsp:sp modelId="{BDC520DC-7B74-485B-8232-77C2C09A0B39}">
      <dsp:nvSpPr>
        <dsp:cNvPr id="0" name=""/>
        <dsp:cNvSpPr/>
      </dsp:nvSpPr>
      <dsp:spPr>
        <a:xfrm>
          <a:off x="409420" y="2017526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9E5F790-3A6A-42CF-8811-2D523B3B9096}">
      <dsp:nvSpPr>
        <dsp:cNvPr id="0" name=""/>
        <dsp:cNvSpPr/>
      </dsp:nvSpPr>
      <dsp:spPr>
        <a:xfrm>
          <a:off x="440309" y="2989008"/>
          <a:ext cx="5479636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下一步研究计划</a:t>
          </a:r>
        </a:p>
      </dsp:txBody>
      <dsp:txXfrm>
        <a:off x="440309" y="2989008"/>
        <a:ext cx="5479636" cy="597739"/>
      </dsp:txXfrm>
    </dsp:sp>
    <dsp:sp modelId="{40C1CB66-D7AA-4D4F-A837-54E898E1F1D7}">
      <dsp:nvSpPr>
        <dsp:cNvPr id="0" name=""/>
        <dsp:cNvSpPr/>
      </dsp:nvSpPr>
      <dsp:spPr>
        <a:xfrm>
          <a:off x="66722" y="2914291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CD611CF-2ABB-4AC2-B7B0-19CB0476D063}">
      <dsp:nvSpPr>
        <dsp:cNvPr id="0" name=""/>
        <dsp:cNvSpPr/>
      </dsp:nvSpPr>
      <dsp:spPr>
        <a:xfrm>
          <a:off x="-4392342" y="-673699"/>
          <a:ext cx="5232862" cy="5232862"/>
        </a:xfrm>
        <a:prstGeom prst="blockArc">
          <a:avLst>
            <a:gd name="adj1" fmla="val 18900000"/>
            <a:gd name="adj2" fmla="val 2700000"/>
            <a:gd name="adj3" fmla="val 413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74C8BE4-4BD5-4CD8-9622-CBBB501D9CB3}">
      <dsp:nvSpPr>
        <dsp:cNvPr id="0" name=""/>
        <dsp:cNvSpPr/>
      </dsp:nvSpPr>
      <dsp:spPr>
        <a:xfrm>
          <a:off x="440309" y="298714"/>
          <a:ext cx="5479636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内容及任务</a:t>
          </a:r>
          <a:endParaRPr lang="zh-CN" altLang="en-US" sz="2900" kern="1200" dirty="0"/>
        </a:p>
      </dsp:txBody>
      <dsp:txXfrm>
        <a:off x="440309" y="298714"/>
        <a:ext cx="5479636" cy="597739"/>
      </dsp:txXfrm>
    </dsp:sp>
    <dsp:sp modelId="{8D724422-9DCA-474B-88B4-287625C434E6}">
      <dsp:nvSpPr>
        <dsp:cNvPr id="0" name=""/>
        <dsp:cNvSpPr/>
      </dsp:nvSpPr>
      <dsp:spPr>
        <a:xfrm>
          <a:off x="66722" y="223996"/>
          <a:ext cx="747174" cy="747174"/>
        </a:xfrm>
        <a:prstGeom prst="ellipse">
          <a:avLst/>
        </a:prstGeom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4E5385-B06C-4C07-A29E-B7542F38EB68}">
      <dsp:nvSpPr>
        <dsp:cNvPr id="0" name=""/>
        <dsp:cNvSpPr/>
      </dsp:nvSpPr>
      <dsp:spPr>
        <a:xfrm>
          <a:off x="783007" y="1195479"/>
          <a:ext cx="5136938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方案</a:t>
          </a:r>
        </a:p>
      </dsp:txBody>
      <dsp:txXfrm>
        <a:off x="783007" y="1195479"/>
        <a:ext cx="5136938" cy="597739"/>
      </dsp:txXfrm>
    </dsp:sp>
    <dsp:sp modelId="{D9EA9EB2-1FBA-45A5-897A-C430C2956564}">
      <dsp:nvSpPr>
        <dsp:cNvPr id="0" name=""/>
        <dsp:cNvSpPr/>
      </dsp:nvSpPr>
      <dsp:spPr>
        <a:xfrm>
          <a:off x="409420" y="1120761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9A96C6-F78C-463C-93FB-5DB782D7C20C}">
      <dsp:nvSpPr>
        <dsp:cNvPr id="0" name=""/>
        <dsp:cNvSpPr/>
      </dsp:nvSpPr>
      <dsp:spPr>
        <a:xfrm>
          <a:off x="783007" y="2092244"/>
          <a:ext cx="5136938" cy="597739"/>
        </a:xfrm>
        <a:prstGeom prst="rect">
          <a:avLst/>
        </a:prstGeom>
        <a:solidFill>
          <a:srgbClr val="99CC99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进展</a:t>
          </a:r>
        </a:p>
      </dsp:txBody>
      <dsp:txXfrm>
        <a:off x="783007" y="2092244"/>
        <a:ext cx="5136938" cy="597739"/>
      </dsp:txXfrm>
    </dsp:sp>
    <dsp:sp modelId="{2C20DFFC-F0E0-426B-8489-579352D0A7A2}">
      <dsp:nvSpPr>
        <dsp:cNvPr id="0" name=""/>
        <dsp:cNvSpPr/>
      </dsp:nvSpPr>
      <dsp:spPr>
        <a:xfrm>
          <a:off x="409420" y="2017526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0269E2B-CBE5-4B7C-9F71-7D2BE7FA4065}">
      <dsp:nvSpPr>
        <dsp:cNvPr id="0" name=""/>
        <dsp:cNvSpPr/>
      </dsp:nvSpPr>
      <dsp:spPr>
        <a:xfrm>
          <a:off x="440309" y="2989008"/>
          <a:ext cx="5479636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下一步研究计划</a:t>
          </a:r>
        </a:p>
      </dsp:txBody>
      <dsp:txXfrm>
        <a:off x="440309" y="2989008"/>
        <a:ext cx="5479636" cy="597739"/>
      </dsp:txXfrm>
    </dsp:sp>
    <dsp:sp modelId="{21405FB4-85FA-4912-8203-38DBDF137601}">
      <dsp:nvSpPr>
        <dsp:cNvPr id="0" name=""/>
        <dsp:cNvSpPr/>
      </dsp:nvSpPr>
      <dsp:spPr>
        <a:xfrm>
          <a:off x="66722" y="2914291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CD611CF-2ABB-4AC2-B7B0-19CB0476D063}">
      <dsp:nvSpPr>
        <dsp:cNvPr id="0" name=""/>
        <dsp:cNvSpPr/>
      </dsp:nvSpPr>
      <dsp:spPr>
        <a:xfrm>
          <a:off x="-4392342" y="-673699"/>
          <a:ext cx="5232862" cy="5232862"/>
        </a:xfrm>
        <a:prstGeom prst="blockArc">
          <a:avLst>
            <a:gd name="adj1" fmla="val 18900000"/>
            <a:gd name="adj2" fmla="val 2700000"/>
            <a:gd name="adj3" fmla="val 413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74C8BE4-4BD5-4CD8-9622-CBBB501D9CB3}">
      <dsp:nvSpPr>
        <dsp:cNvPr id="0" name=""/>
        <dsp:cNvSpPr/>
      </dsp:nvSpPr>
      <dsp:spPr>
        <a:xfrm>
          <a:off x="440309" y="298714"/>
          <a:ext cx="5479636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内容及任务</a:t>
          </a:r>
          <a:endParaRPr lang="zh-CN" altLang="en-US" sz="2900" kern="1200" dirty="0"/>
        </a:p>
      </dsp:txBody>
      <dsp:txXfrm>
        <a:off x="440309" y="298714"/>
        <a:ext cx="5479636" cy="597739"/>
      </dsp:txXfrm>
    </dsp:sp>
    <dsp:sp modelId="{8D724422-9DCA-474B-88B4-287625C434E6}">
      <dsp:nvSpPr>
        <dsp:cNvPr id="0" name=""/>
        <dsp:cNvSpPr/>
      </dsp:nvSpPr>
      <dsp:spPr>
        <a:xfrm>
          <a:off x="66722" y="223996"/>
          <a:ext cx="747174" cy="747174"/>
        </a:xfrm>
        <a:prstGeom prst="ellipse">
          <a:avLst/>
        </a:prstGeom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4E5385-B06C-4C07-A29E-B7542F38EB68}">
      <dsp:nvSpPr>
        <dsp:cNvPr id="0" name=""/>
        <dsp:cNvSpPr/>
      </dsp:nvSpPr>
      <dsp:spPr>
        <a:xfrm>
          <a:off x="783007" y="1195479"/>
          <a:ext cx="5136938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方案</a:t>
          </a:r>
        </a:p>
      </dsp:txBody>
      <dsp:txXfrm>
        <a:off x="783007" y="1195479"/>
        <a:ext cx="5136938" cy="597739"/>
      </dsp:txXfrm>
    </dsp:sp>
    <dsp:sp modelId="{D9EA9EB2-1FBA-45A5-897A-C430C2956564}">
      <dsp:nvSpPr>
        <dsp:cNvPr id="0" name=""/>
        <dsp:cNvSpPr/>
      </dsp:nvSpPr>
      <dsp:spPr>
        <a:xfrm>
          <a:off x="409420" y="1120761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9A96C6-F78C-463C-93FB-5DB782D7C20C}">
      <dsp:nvSpPr>
        <dsp:cNvPr id="0" name=""/>
        <dsp:cNvSpPr/>
      </dsp:nvSpPr>
      <dsp:spPr>
        <a:xfrm>
          <a:off x="783007" y="2092244"/>
          <a:ext cx="5136938" cy="597739"/>
        </a:xfrm>
        <a:prstGeom prst="rect">
          <a:avLst/>
        </a:prstGeom>
        <a:solidFill>
          <a:srgbClr val="EBF5EB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研究进展</a:t>
          </a:r>
        </a:p>
      </dsp:txBody>
      <dsp:txXfrm>
        <a:off x="783007" y="2092244"/>
        <a:ext cx="5136938" cy="597739"/>
      </dsp:txXfrm>
    </dsp:sp>
    <dsp:sp modelId="{2C20DFFC-F0E0-426B-8489-579352D0A7A2}">
      <dsp:nvSpPr>
        <dsp:cNvPr id="0" name=""/>
        <dsp:cNvSpPr/>
      </dsp:nvSpPr>
      <dsp:spPr>
        <a:xfrm>
          <a:off x="409420" y="2017526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0269E2B-CBE5-4B7C-9F71-7D2BE7FA4065}">
      <dsp:nvSpPr>
        <dsp:cNvPr id="0" name=""/>
        <dsp:cNvSpPr/>
      </dsp:nvSpPr>
      <dsp:spPr>
        <a:xfrm>
          <a:off x="440309" y="2989008"/>
          <a:ext cx="5479636" cy="597739"/>
        </a:xfrm>
        <a:prstGeom prst="rect">
          <a:avLst/>
        </a:prstGeom>
        <a:solidFill>
          <a:srgbClr val="99CC99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4456" tIns="73660" rIns="73660" bIns="7366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900" kern="1200" dirty="0">
              <a:solidFill>
                <a:srgbClr val="00447A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下一步研究计划</a:t>
          </a:r>
        </a:p>
      </dsp:txBody>
      <dsp:txXfrm>
        <a:off x="440309" y="2989008"/>
        <a:ext cx="5479636" cy="597739"/>
      </dsp:txXfrm>
    </dsp:sp>
    <dsp:sp modelId="{21405FB4-85FA-4912-8203-38DBDF137601}">
      <dsp:nvSpPr>
        <dsp:cNvPr id="0" name=""/>
        <dsp:cNvSpPr/>
      </dsp:nvSpPr>
      <dsp:spPr>
        <a:xfrm>
          <a:off x="66722" y="2914291"/>
          <a:ext cx="747174" cy="74717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#8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srcNode" val="srcNode"/>
            <dgm:param type="dstNode" val="dstNode"/>
            <dgm:param type="endSty" val="noArr"/>
            <dgm:param type="connRout" val="curve"/>
            <dgm:param type="begPts" val="ctr"/>
            <dgm:param type="endPts" val="ct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#8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srcNode" val="srcNode"/>
            <dgm:param type="dstNode" val="dstNode"/>
            <dgm:param type="endSty" val="noArr"/>
            <dgm:param type="connRout" val="curve"/>
            <dgm:param type="begPts" val="ctr"/>
            <dgm:param type="endPts" val="ct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#9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srcNode" val="srcNode"/>
            <dgm:param type="dstNode" val="dstNode"/>
            <dgm:param type="endSty" val="noArr"/>
            <dgm:param type="connRout" val="curve"/>
            <dgm:param type="begPts" val="ctr"/>
            <dgm:param type="endPts" val="ct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#10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srcNode" val="srcNode"/>
            <dgm:param type="dstNode" val="dstNode"/>
            <dgm:param type="endSty" val="noArr"/>
            <dgm:param type="connRout" val="curve"/>
            <dgm:param type="begPts" val="ctr"/>
            <dgm:param type="endPts" val="ct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#10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srcNode" val="srcNode"/>
            <dgm:param type="dstNode" val="dstNode"/>
            <dgm:param type="endSty" val="noArr"/>
            <dgm:param type="connRout" val="curve"/>
            <dgm:param type="begPts" val="ctr"/>
            <dgm:param type="endPts" val="ct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parTxRTLAlign" val="l"/>
                <dgm:param type="shpTxLTRAlignCh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parTxRTLAlign" val="r"/>
                <dgm:param type="shpTxLTRAlignCh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8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8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9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10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#10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DE7495-B88C-4BC8-903C-DDE17B0669C0}" type="datetimeFigureOut">
              <a:rPr lang="zh-CN" altLang="en-US" smtClean="0"/>
              <a:t>2025-06-0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1483A-E9C9-4CB8-B1E2-AD1DF23A40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862CC6-DD30-4F55-BC29-ACA730589CCC}" type="datetimeFigureOut">
              <a:rPr lang="zh-CN" altLang="en-US" smtClean="0"/>
              <a:t>2025-06-0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633C14-E119-4DF3-9D65-AD30784BED3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64009C-BFBA-5416-D631-540ABF80C4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681A18BE-3839-7EBD-DA5D-6F3A0EC328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>
            <a:extLst>
              <a:ext uri="{FF2B5EF4-FFF2-40B4-BE49-F238E27FC236}">
                <a16:creationId xmlns:a16="http://schemas.microsoft.com/office/drawing/2014/main" id="{992763A1-53B8-846D-FF66-7F7CA57914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3C3EFCA2-F1D5-1D3C-11A0-210D3E6B8E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70826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E2CAC8-7D9C-B614-C8C0-1054FE8A1C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E320631B-D83C-E7DC-80EF-899047111D5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>
            <a:extLst>
              <a:ext uri="{FF2B5EF4-FFF2-40B4-BE49-F238E27FC236}">
                <a16:creationId xmlns:a16="http://schemas.microsoft.com/office/drawing/2014/main" id="{F3FFEC00-1ACC-F081-41A8-43502CE427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B03DE0DA-21A5-E390-7C57-F4B30481BC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54943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6740AE-58B4-30F6-379E-6B2649DB74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3D506EFD-97CC-2455-08F5-8692AB87AA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>
            <a:extLst>
              <a:ext uri="{FF2B5EF4-FFF2-40B4-BE49-F238E27FC236}">
                <a16:creationId xmlns:a16="http://schemas.microsoft.com/office/drawing/2014/main" id="{27ED5AE1-7AA0-D106-CF43-2992F711A8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22699106-90DA-C40E-D1D4-B1C57DA805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72615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9D31F2-0C9E-EF98-BFD7-6872008AD6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E30AE16D-91EA-E275-47D5-CB5C2FF121C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>
            <a:extLst>
              <a:ext uri="{FF2B5EF4-FFF2-40B4-BE49-F238E27FC236}">
                <a16:creationId xmlns:a16="http://schemas.microsoft.com/office/drawing/2014/main" id="{AF03C7DC-9E6F-2E32-6EC6-F50819388E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2BF41AC4-B233-1AF9-9273-BEBE23969D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33350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614F95-BE7C-94A1-4D16-B20BF75EA4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804FC2F0-92C4-3004-98E5-5107D8D60F2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>
            <a:extLst>
              <a:ext uri="{FF2B5EF4-FFF2-40B4-BE49-F238E27FC236}">
                <a16:creationId xmlns:a16="http://schemas.microsoft.com/office/drawing/2014/main" id="{D60A7C8B-E0D4-F6FA-A3E3-EBF2403C50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166118DC-CB75-469B-F6A8-5E4013F0EB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50615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63709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D0FA7B-D251-12F9-A791-7E2C674BA6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B6D799EE-D850-DBE7-8708-264B9965874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>
            <a:extLst>
              <a:ext uri="{FF2B5EF4-FFF2-40B4-BE49-F238E27FC236}">
                <a16:creationId xmlns:a16="http://schemas.microsoft.com/office/drawing/2014/main" id="{4DF7570E-CC44-17A0-7C0B-F411EAF4FC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9B0E4492-8CD2-C0F2-6F35-94F836FB28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21174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C673F9-95AB-BC47-34D0-B879578860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35D7AF0B-6D44-55B9-39BD-89182ADF7A8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>
            <a:extLst>
              <a:ext uri="{FF2B5EF4-FFF2-40B4-BE49-F238E27FC236}">
                <a16:creationId xmlns:a16="http://schemas.microsoft.com/office/drawing/2014/main" id="{A27DAAA7-30A4-4EF7-CC90-08D6D2EC7B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8BE795F4-9814-B5D9-ECE8-B2B7FD40F2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7127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着钻孔深度的增加，钻柱在孔壁摩阻、煤屑堆积以及钻柱屈曲等因素的影响下，给进压力难以有效传递至钻头，导致钻柱托压问题的发生。研究表明，当钻进水平长度超过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00m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钻机输出的给进压力在传输至钻头的过程中可能损失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0%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上</a:t>
            </a:r>
            <a:r>
              <a:rPr lang="en-US" altLang="zh-CN" sz="18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7]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这种现象不仅降低给进速度，影响钻进效率，还可能导致钻柱振动加剧、钻具磨损加快，甚至出现卡钻、井下事故等严重后果</a:t>
            </a:r>
            <a:r>
              <a:rPr lang="en-US" altLang="zh-CN" sz="18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8]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94DBC6-8917-ED72-BAE8-CF30180AF7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EEC7DA79-DB2E-E27E-FD03-2CF7FBCCFDE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>
            <a:extLst>
              <a:ext uri="{FF2B5EF4-FFF2-40B4-BE49-F238E27FC236}">
                <a16:creationId xmlns:a16="http://schemas.microsoft.com/office/drawing/2014/main" id="{5EB046E2-5A62-9D81-1376-87F773F6D0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着钻孔深度的增加，钻柱在孔壁摩阻、煤屑堆积以及钻柱屈曲等因素的影响下，给进压力难以有效传递至钻头，导致钻柱托压问题的发生。研究表明，当钻进水平长度超过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00m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钻机输出的给进压力在传输至钻头的过程中可能损失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0%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上</a:t>
            </a:r>
            <a:r>
              <a:rPr lang="en-US" altLang="zh-CN" sz="18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7]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这种现象不仅降低给进速度，影响钻进效率，还可能导致钻柱振动加剧、钻具磨损加快，甚至出现卡钻、井下事故等严重后果</a:t>
            </a:r>
            <a:r>
              <a:rPr lang="en-US" altLang="zh-CN" sz="18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8]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1F8F7E02-0CAE-0C53-8524-2ED02418EF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75586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CA853F-5970-0F23-E796-36597E9040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B88A9432-BA2D-15A6-5C74-C255458BA67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>
            <a:extLst>
              <a:ext uri="{FF2B5EF4-FFF2-40B4-BE49-F238E27FC236}">
                <a16:creationId xmlns:a16="http://schemas.microsoft.com/office/drawing/2014/main" id="{CAA4A285-6020-D786-ACA5-8E9FBAA6E5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着钻孔深度的增加，钻柱在孔壁摩阻、煤屑堆积以及钻柱屈曲等因素的影响下，给进压力难以有效传递至钻头，导致钻柱托压问题的发生。研究表明，当钻进水平长度超过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00m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钻机输出的给进压力在传输至钻头的过程中可能损失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0%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上</a:t>
            </a:r>
            <a:r>
              <a:rPr lang="en-US" altLang="zh-CN" sz="18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7]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这种现象不仅降低给进速度，影响钻进效率，还可能导致钻柱振动加剧、钻具磨损加快，甚至出现卡钻、井下事故等严重后果</a:t>
            </a:r>
            <a:r>
              <a:rPr lang="en-US" altLang="zh-CN" sz="1800" kern="100" baseline="30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[8]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9D0677E4-FA29-900E-2B2F-1F9F4D9AD5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06905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875" y="769938"/>
            <a:ext cx="6813550" cy="3833812"/>
          </a:xfrm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70255" indent="-295910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491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862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2330" indent="-236855" defTabSz="957580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9750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09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7805" indent="-236855" algn="ctr" defTabSz="95758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575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E0D856F-7641-4091-845C-62961E018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5" y="6321982"/>
            <a:ext cx="783167" cy="369332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6D0360A-C7A1-43BD-A085-F83E9215C1EF}" type="slidenum">
              <a:rPr lang="zh-CN" alt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5" y="6321982"/>
            <a:ext cx="783167" cy="369332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07C6E89-DB6C-449F-8767-3164D92D0332}" type="slidenum">
              <a:rPr lang="zh-CN" alt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5" y="6321982"/>
            <a:ext cx="783167" cy="369332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8ECF67B-7727-4449-83E0-CEBDB9143A97}" type="slidenum">
              <a:rPr lang="zh-CN" alt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5" y="6321982"/>
            <a:ext cx="783167" cy="369332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D0B3B95-28D3-450A-BE3C-A035C06BDE09}" type="slidenum">
              <a:rPr lang="zh-CN" alt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5" y="6321982"/>
            <a:ext cx="783167" cy="36933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ctr">
              <a:defRPr/>
            </a:pPr>
            <a:fld id="{B3A93E8C-1714-471F-80B5-FAD25FC19604}" type="slidenum">
              <a:rPr lang="zh-CN" alt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711200" y="5334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-6626" y="0"/>
            <a:ext cx="7112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AU" altLang="zh-CN" sz="240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04574" y="-5616"/>
            <a:ext cx="5391426" cy="8382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400" dirty="0"/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711200" y="5334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5" y="6321982"/>
            <a:ext cx="783167" cy="369332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28F81C9-0A9B-4F26-85D2-BA52C4C22CB2}" type="slidenum">
              <a:rPr lang="zh-CN" alt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1030109" y="94615"/>
            <a:ext cx="49228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煤矿井下钻进过程煤岩强度感知与操作参数优化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/>
          <p:cNvSpPr>
            <a:spLocks noChangeArrowheads="1"/>
          </p:cNvSpPr>
          <p:nvPr/>
        </p:nvSpPr>
        <p:spPr bwMode="auto">
          <a:xfrm>
            <a:off x="711200" y="5334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0" y="0"/>
            <a:ext cx="7112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AU" altLang="zh-CN" sz="2400"/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711200" y="-1588"/>
            <a:ext cx="5192184" cy="8382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029" name="AutoShape 6"/>
          <p:cNvSpPr>
            <a:spLocks noChangeArrowheads="1"/>
          </p:cNvSpPr>
          <p:nvPr/>
        </p:nvSpPr>
        <p:spPr bwMode="auto">
          <a:xfrm>
            <a:off x="711200" y="5334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" name="矩形 1"/>
          <p:cNvSpPr/>
          <p:nvPr userDrawn="1"/>
        </p:nvSpPr>
        <p:spPr>
          <a:xfrm>
            <a:off x="927749" y="96629"/>
            <a:ext cx="18261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/>
              <a:t>地质灾害小组汇报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package" Target="../embeddings/Microsoft_Visio_Drawing1.vsdx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2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emf"/><Relationship Id="rId17" Type="http://schemas.openxmlformats.org/officeDocument/2006/relationships/image" Target="../media/image14.e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3.wmf"/><Relationship Id="rId10" Type="http://schemas.openxmlformats.org/officeDocument/2006/relationships/image" Target="../media/image10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.vsdx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>
            <a:spLocks noChangeArrowheads="1"/>
          </p:cNvSpPr>
          <p:nvPr/>
        </p:nvSpPr>
        <p:spPr bwMode="auto">
          <a:xfrm>
            <a:off x="947531" y="1325217"/>
            <a:ext cx="10714382" cy="193699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煤矿井下钻进过程煤岩强度感知与</a:t>
            </a:r>
            <a:endParaRPr lang="en-US" altLang="zh-CN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操作参数优化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947530" y="3595786"/>
            <a:ext cx="10714383" cy="1"/>
          </a:xfrm>
          <a:prstGeom prst="line">
            <a:avLst/>
          </a:prstGeom>
          <a:noFill/>
          <a:ln w="203200" cmpd="tri">
            <a:solidFill>
              <a:srgbClr val="8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1</a:t>
            </a:fld>
            <a:endParaRPr lang="en-US" dirty="0"/>
          </a:p>
        </p:txBody>
      </p:sp>
      <p:sp>
        <p:nvSpPr>
          <p:cNvPr id="4" name="矩形 3"/>
          <p:cNvSpPr/>
          <p:nvPr/>
        </p:nvSpPr>
        <p:spPr bwMode="auto">
          <a:xfrm>
            <a:off x="255639" y="25786"/>
            <a:ext cx="5558421" cy="369332"/>
          </a:xfrm>
          <a:prstGeom prst="rect">
            <a:avLst/>
          </a:prstGeom>
          <a:solidFill>
            <a:srgbClr val="99CC99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1683496"/>
              </p:ext>
            </p:extLst>
          </p:nvPr>
        </p:nvGraphicFramePr>
        <p:xfrm>
          <a:off x="4602822" y="4415597"/>
          <a:ext cx="4161034" cy="1823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8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930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080"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400" b="1" dirty="0">
                          <a:solidFill>
                            <a:srgbClr val="0033CC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汇 报 人：</a:t>
                      </a:r>
                      <a:endParaRPr lang="zh-CN" altLang="en-US" sz="2400" b="1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>
                          <a:solidFill>
                            <a:srgbClr val="0033CC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曾康慧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364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400" b="1" dirty="0">
                          <a:solidFill>
                            <a:srgbClr val="0033CC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指导老师：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>
                          <a:solidFill>
                            <a:srgbClr val="0033CC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吴  敏 教  授</a:t>
                      </a:r>
                      <a:endParaRPr lang="en-US" altLang="zh-CN" sz="2400" b="1" dirty="0">
                        <a:solidFill>
                          <a:srgbClr val="0033CC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>
                          <a:solidFill>
                            <a:srgbClr val="0033CC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陆承达 教  授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64"/>
    </mc:Choice>
    <mc:Fallback xmlns="">
      <p:transition spd="slow" advTm="1136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815FB8-1985-8E92-CD87-258E9D7775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>
            <a:extLst>
              <a:ext uri="{FF2B5EF4-FFF2-40B4-BE49-F238E27FC236}">
                <a16:creationId xmlns:a16="http://schemas.microsoft.com/office/drawing/2014/main" id="{E7073984-5DBD-2F85-9B12-225F29D81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600" y="583065"/>
            <a:ext cx="43821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研究进展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BD2F058-E242-24FE-7227-2952B48B4F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10</a:t>
            </a:fld>
            <a:endParaRPr lang="en-US" dirty="0"/>
          </a:p>
        </p:txBody>
      </p:sp>
      <p:sp>
        <p:nvSpPr>
          <p:cNvPr id="17" name="TextBox 9">
            <a:extLst>
              <a:ext uri="{FF2B5EF4-FFF2-40B4-BE49-F238E27FC236}">
                <a16:creationId xmlns:a16="http://schemas.microsoft.com/office/drawing/2014/main" id="{47C1049C-FEE7-960D-5F39-723C5BF10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517" y="1311430"/>
            <a:ext cx="5493357" cy="4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lvl="2" indent="-342265" algn="just" eaLnBrk="1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钻柱动力学的煤岩强度感知模型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Line 2">
            <a:extLst>
              <a:ext uri="{FF2B5EF4-FFF2-40B4-BE49-F238E27FC236}">
                <a16:creationId xmlns:a16="http://schemas.microsoft.com/office/drawing/2014/main" id="{3A3AAD22-ECD0-0E27-BB4C-5F24E6D40F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FB0306F-25C2-794E-82AE-36E0E6219F2D}"/>
              </a:ext>
            </a:extLst>
          </p:cNvPr>
          <p:cNvSpPr txBox="1"/>
          <p:nvPr/>
        </p:nvSpPr>
        <p:spPr>
          <a:xfrm>
            <a:off x="1520156" y="1735507"/>
            <a:ext cx="5203058" cy="4788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钻柱扭向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轴向耦合动力学模型</a:t>
            </a:r>
          </a:p>
          <a:p>
            <a:pPr>
              <a:lnSpc>
                <a:spcPct val="150000"/>
              </a:lnSpc>
              <a:buClr>
                <a:srgbClr val="FF0000"/>
              </a:buClr>
              <a:buSzPct val="90000"/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zh-CN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孔口</a:t>
            </a:r>
            <a:r>
              <a:rPr lang="zh-CN" altLang="zh-CN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给进速度</a:t>
            </a:r>
            <a:endParaRPr lang="en-US" altLang="zh-CN" sz="1600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zh-CN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钻柱的总重量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表示为：</a:t>
            </a:r>
            <a:endParaRPr lang="en-US" altLang="zh-CN" sz="1600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endParaRPr lang="en-US" altLang="zh-CN" sz="1600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2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每一个钻柱单元的质量</a:t>
            </a:r>
            <a:endParaRPr lang="en-US" altLang="zh-CN" sz="1600" i="1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钻柱单元的总数量</a:t>
            </a:r>
            <a:endParaRPr lang="en-US" altLang="zh-CN" sz="1600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1600" i="1" kern="100" baseline="-25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zh-CN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液压系统输出的轴向给进压力</a:t>
            </a:r>
            <a:endParaRPr lang="en-US" altLang="zh-CN" sz="1600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2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给进液压油缸的给进压力</a:t>
            </a:r>
            <a:endParaRPr lang="en-US" altLang="zh-CN" sz="1600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液压油缸的有效面积</a:t>
            </a:r>
            <a:endParaRPr lang="en-US" altLang="zh-CN" sz="1600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CC41EBD-776A-242E-9151-824EE4FAD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50336"/>
              </p:ext>
            </p:extLst>
          </p:nvPr>
        </p:nvGraphicFramePr>
        <p:xfrm>
          <a:off x="6096000" y="2392521"/>
          <a:ext cx="5865473" cy="227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323030" imgH="3063469" progId="Visio.Drawing.15">
                  <p:embed/>
                </p:oleObj>
              </mc:Choice>
              <mc:Fallback>
                <p:oleObj name="Visio" r:id="rId3" imgW="7323030" imgH="3063469" progId="Visio.Drawing.15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C32E47C-C6CE-2273-C1A4-9C06909C2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975" b="3439"/>
                      <a:stretch>
                        <a:fillRect/>
                      </a:stretch>
                    </p:blipFill>
                    <p:spPr bwMode="auto">
                      <a:xfrm>
                        <a:off x="6096000" y="2392521"/>
                        <a:ext cx="5865473" cy="227969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5DAE5D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1E0D8BA-FB62-5773-2E98-BADF39968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703861"/>
              </p:ext>
            </p:extLst>
          </p:nvPr>
        </p:nvGraphicFramePr>
        <p:xfrm>
          <a:off x="2069649" y="2270191"/>
          <a:ext cx="2302056" cy="39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9862" imgH="237935" progId="Equation.DSMT4">
                  <p:embed/>
                </p:oleObj>
              </mc:Choice>
              <mc:Fallback>
                <p:oleObj name="Equation" r:id="rId5" imgW="1399862" imgH="237935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43E64D0-2B74-991C-586E-A7B5924626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9649" y="2270191"/>
                        <a:ext cx="2302056" cy="39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C891707-E26E-4B19-879D-19D3BD6B9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04284"/>
              </p:ext>
            </p:extLst>
          </p:nvPr>
        </p:nvGraphicFramePr>
        <p:xfrm>
          <a:off x="2309814" y="3621782"/>
          <a:ext cx="1342547" cy="45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129" imgH="295169" progId="Equation.DSMT4">
                  <p:embed/>
                </p:oleObj>
              </mc:Choice>
              <mc:Fallback>
                <p:oleObj name="Equation" r:id="rId7" imgW="876129" imgH="2951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9814" y="3621782"/>
                        <a:ext cx="1342547" cy="452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2D79FBE1-87DA-36A4-A9BB-5C9E11F4019F}"/>
              </a:ext>
            </a:extLst>
          </p:cNvPr>
          <p:cNvSpPr txBox="1"/>
          <p:nvPr/>
        </p:nvSpPr>
        <p:spPr>
          <a:xfrm>
            <a:off x="7621794" y="4792252"/>
            <a:ext cx="281502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hangingPunct="0"/>
            <a:r>
              <a:rPr lang="zh-CN" altLang="zh-CN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sz="16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钻机</a:t>
            </a:r>
            <a:r>
              <a:rPr lang="zh-CN" altLang="zh-CN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给进系统结构图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5FC2E0B-8C7F-5402-0F5E-8B8277BC0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35330"/>
              </p:ext>
            </p:extLst>
          </p:nvPr>
        </p:nvGraphicFramePr>
        <p:xfrm>
          <a:off x="5542337" y="5137328"/>
          <a:ext cx="1031437" cy="36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9121" imgH="219217" progId="Equation.DSMT4">
                  <p:embed/>
                </p:oleObj>
              </mc:Choice>
              <mc:Fallback>
                <p:oleObj name="Equation" r:id="rId9" imgW="619121" imgH="2192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2337" y="5137328"/>
                        <a:ext cx="1031437" cy="36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872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625"/>
    </mc:Choice>
    <mc:Fallback xmlns="">
      <p:transition spd="slow" advTm="24625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029600" y="583065"/>
            <a:ext cx="9143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研究进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11</a:t>
            </a:fld>
            <a:endParaRPr lang="en-US" dirty="0"/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1126517" y="1311430"/>
            <a:ext cx="5121883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lvl="2" indent="-342265" algn="just" eaLnBrk="1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钻柱动力学的煤岩强度感知模型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Line 2"/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8E884F5-96EF-735F-AFE2-B3FA46DCC771}"/>
              </a:ext>
            </a:extLst>
          </p:cNvPr>
          <p:cNvSpPr txBox="1"/>
          <p:nvPr/>
        </p:nvSpPr>
        <p:spPr>
          <a:xfrm>
            <a:off x="1520156" y="1735507"/>
            <a:ext cx="5203058" cy="4296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基于固有比能的煤岩强度感知算法</a:t>
            </a:r>
          </a:p>
          <a:p>
            <a:pPr>
              <a:lnSpc>
                <a:spcPct val="150000"/>
              </a:lnSpc>
              <a:buClr>
                <a:srgbClr val="FF0000"/>
              </a:buClr>
              <a:buSzPct val="90000"/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1600" i="1" kern="100" baseline="-250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zh-CN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弯曲的钻柱在竖直方向上的重力分量</a:t>
            </a:r>
            <a:endParaRPr lang="en-US" altLang="zh-CN" sz="1600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en-US" altLang="zh-CN" sz="1600" i="1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i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每一个钻柱单元的弯曲倾角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钻柱受到的摩擦力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1600" i="1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1600" i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粘性摩擦力</a:t>
            </a:r>
            <a:endParaRPr lang="en-US" altLang="zh-CN" sz="1600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1600" i="1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600" i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库伦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摩擦力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W 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孔底作用于钻头的给进阻力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en-US" altLang="zh-CN" sz="16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 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1600" kern="100" dirty="0">
                <a:solidFill>
                  <a:srgbClr val="EE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有比能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于描述钻头所破碎煤岩的强度</a:t>
            </a:r>
            <a:endParaRPr lang="en-US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43E64D0-2B74-991C-586E-A7B592462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84701"/>
              </p:ext>
            </p:extLst>
          </p:nvPr>
        </p:nvGraphicFramePr>
        <p:xfrm>
          <a:off x="2050086" y="2270351"/>
          <a:ext cx="2302056" cy="39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9862" imgH="237935" progId="Equation.DSMT4">
                  <p:embed/>
                </p:oleObj>
              </mc:Choice>
              <mc:Fallback>
                <p:oleObj name="Equation" r:id="rId3" imgW="1399862" imgH="2379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0086" y="2270351"/>
                        <a:ext cx="2302056" cy="39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8F1FFBF-6F59-D757-B0A9-A754B7158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240343"/>
              </p:ext>
            </p:extLst>
          </p:nvPr>
        </p:nvGraphicFramePr>
        <p:xfrm>
          <a:off x="6209881" y="2593102"/>
          <a:ext cx="1813943" cy="62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431800" progId="Equation.DSMT4">
                  <p:embed/>
                </p:oleObj>
              </mc:Choice>
              <mc:Fallback>
                <p:oleObj name="Equation" r:id="rId5" imgW="1244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881" y="2593102"/>
                        <a:ext cx="1813943" cy="623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2446091-2C53-40B2-434F-0A2D5E558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17812"/>
              </p:ext>
            </p:extLst>
          </p:nvPr>
        </p:nvGraphicFramePr>
        <p:xfrm>
          <a:off x="4466352" y="3709878"/>
          <a:ext cx="1134798" cy="34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6352" y="3709878"/>
                        <a:ext cx="1134798" cy="34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E548C3ED-8EA0-8803-A875-151795F8BDDC}"/>
              </a:ext>
            </a:extLst>
          </p:cNvPr>
          <p:cNvSpPr txBox="1"/>
          <p:nvPr/>
        </p:nvSpPr>
        <p:spPr>
          <a:xfrm>
            <a:off x="8580288" y="4764757"/>
            <a:ext cx="209155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 </a:t>
            </a:r>
            <a:r>
              <a:rPr lang="zh-CN" altLang="en-US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钻柱受力示意图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0F47C8B-AEAF-55C9-4F4B-0EC132925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844928"/>
              </p:ext>
            </p:extLst>
          </p:nvPr>
        </p:nvGraphicFramePr>
        <p:xfrm>
          <a:off x="3908590" y="4220088"/>
          <a:ext cx="908081" cy="37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0966" imgH="237935" progId="Equation.DSMT4">
                  <p:embed/>
                </p:oleObj>
              </mc:Choice>
              <mc:Fallback>
                <p:oleObj name="Equation" r:id="rId9" imgW="580966" imgH="2379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8590" y="4220088"/>
                        <a:ext cx="908081" cy="372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919856D9-EB0E-CDD8-F853-807D68F30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2492"/>
              </p:ext>
            </p:extLst>
          </p:nvPr>
        </p:nvGraphicFramePr>
        <p:xfrm>
          <a:off x="3908590" y="4592252"/>
          <a:ext cx="2891601" cy="62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71470" imgH="428714" progId="Equation.DSMT4">
                  <p:embed/>
                </p:oleObj>
              </mc:Choice>
              <mc:Fallback>
                <p:oleObj name="Equation" r:id="rId11" imgW="1971470" imgH="4287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8590" y="4592252"/>
                        <a:ext cx="2891601" cy="62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图片包含 游戏机&#10;&#10;AI 生成的内容可能不正确。">
            <a:extLst>
              <a:ext uri="{FF2B5EF4-FFF2-40B4-BE49-F238E27FC236}">
                <a16:creationId xmlns:a16="http://schemas.microsoft.com/office/drawing/2014/main" id="{F2434C58-739A-B479-6D0A-54AF7933D79A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16853" y="3582981"/>
            <a:ext cx="4836817" cy="104388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  <a:prstDash val="dash"/>
          </a:ln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C6A528E-246A-1D0C-2084-83D75EF81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488123"/>
              </p:ext>
            </p:extLst>
          </p:nvPr>
        </p:nvGraphicFramePr>
        <p:xfrm>
          <a:off x="5354390" y="5103311"/>
          <a:ext cx="1594644" cy="58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419040" progId="Equation.DSMT4">
                  <p:embed/>
                </p:oleObj>
              </mc:Choice>
              <mc:Fallback>
                <p:oleObj name="Equation" r:id="rId14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54390" y="5103311"/>
                        <a:ext cx="1594644" cy="585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22C91C5-D6FF-B49F-C602-3A2AF291E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537559"/>
              </p:ext>
            </p:extLst>
          </p:nvPr>
        </p:nvGraphicFramePr>
        <p:xfrm>
          <a:off x="6707938" y="5701400"/>
          <a:ext cx="2091556" cy="85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85891" imgH="609415" progId="Equation.DSMT4">
                  <p:embed/>
                </p:oleObj>
              </mc:Choice>
              <mc:Fallback>
                <p:oleObj name="Equation" r:id="rId16" imgW="1485891" imgH="6094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07938" y="5701400"/>
                        <a:ext cx="2091556" cy="858074"/>
                      </a:xfrm>
                      <a:prstGeom prst="rect">
                        <a:avLst/>
                      </a:prstGeom>
                      <a:ln>
                        <a:solidFill>
                          <a:schemeClr val="accent5">
                            <a:lumMod val="50000"/>
                          </a:schemeClr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625"/>
    </mc:Choice>
    <mc:Fallback xmlns="">
      <p:transition spd="slow" advTm="24625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8DEF9B-719D-75BB-8D86-37E6C3E7EC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>
            <a:extLst>
              <a:ext uri="{FF2B5EF4-FFF2-40B4-BE49-F238E27FC236}">
                <a16:creationId xmlns:a16="http://schemas.microsoft.com/office/drawing/2014/main" id="{FCAE5200-2095-E6EE-4A81-1AA1B77D8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600" y="583065"/>
            <a:ext cx="9143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研究进展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7169B8B-3152-774E-C7C6-9423369768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12</a:t>
            </a:fld>
            <a:endParaRPr lang="en-US" dirty="0"/>
          </a:p>
        </p:txBody>
      </p:sp>
      <p:sp>
        <p:nvSpPr>
          <p:cNvPr id="17" name="TextBox 9">
            <a:extLst>
              <a:ext uri="{FF2B5EF4-FFF2-40B4-BE49-F238E27FC236}">
                <a16:creationId xmlns:a16="http://schemas.microsoft.com/office/drawing/2014/main" id="{304F32DE-8F94-D507-30F7-00012612B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517" y="1311430"/>
            <a:ext cx="5121883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marR="0" lvl="2" indent="-342265" algn="just" defTabSz="914400" rtl="0" eaLnBrk="1" fontAlgn="auto" latinLnBrk="0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钻柱动力学的煤岩强度感知模型</a:t>
            </a:r>
          </a:p>
        </p:txBody>
      </p:sp>
      <p:sp>
        <p:nvSpPr>
          <p:cNvPr id="15" name="Line 2">
            <a:extLst>
              <a:ext uri="{FF2B5EF4-FFF2-40B4-BE49-F238E27FC236}">
                <a16:creationId xmlns:a16="http://schemas.microsoft.com/office/drawing/2014/main" id="{80555805-71F1-819E-C8B7-33E8D56C5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3C5C51D-562C-C883-2C26-02B16D411FCE}"/>
              </a:ext>
            </a:extLst>
          </p:cNvPr>
          <p:cNvSpPr txBox="1"/>
          <p:nvPr/>
        </p:nvSpPr>
        <p:spPr>
          <a:xfrm>
            <a:off x="1520155" y="1735507"/>
            <a:ext cx="7562885" cy="2618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基于固有比能的煤岩强度感知算法验证</a:t>
            </a:r>
          </a:p>
          <a:p>
            <a:pPr marL="622935" indent="-285750" algn="just" fontAlgn="base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验证数据集：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安徽淮北许图疃矿场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5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日钻进数据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22935" indent="-285750" algn="just" fontAlgn="base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钻进深度：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-70m</a:t>
            </a:r>
          </a:p>
          <a:p>
            <a:pPr marL="622935" indent="-285750" algn="just" fontAlgn="base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钻进参数：动力头给进压力、动力头给进速度、动力头转速、煤岩类型等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22935" indent="-285750" algn="just" fontAlgn="base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量：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5985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22935" indent="-285750" algn="just" fontAlgn="base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钻进现场的岩屑进行煤岩强度分析：砂岩 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矸石 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FCBF91-4E69-2828-ECA7-7477A2686113}"/>
              </a:ext>
            </a:extLst>
          </p:cNvPr>
          <p:cNvSpPr txBox="1"/>
          <p:nvPr/>
        </p:nvSpPr>
        <p:spPr>
          <a:xfrm>
            <a:off x="3421255" y="6291981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煤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302F7A5-2321-D813-F62F-0E36562637F5}"/>
              </a:ext>
            </a:extLst>
          </p:cNvPr>
          <p:cNvSpPr txBox="1"/>
          <p:nvPr/>
        </p:nvSpPr>
        <p:spPr>
          <a:xfrm>
            <a:off x="6147939" y="6291981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泥岩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48291D3-3941-9404-7CF8-74BD3CBAFB82}"/>
              </a:ext>
            </a:extLst>
          </p:cNvPr>
          <p:cNvSpPr txBox="1"/>
          <p:nvPr/>
        </p:nvSpPr>
        <p:spPr>
          <a:xfrm>
            <a:off x="8815482" y="6291982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砂岩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892B29A-7EBB-3385-9BB4-678099FB189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" t="20056" r="-473" b="6528"/>
          <a:stretch/>
        </p:blipFill>
        <p:spPr>
          <a:xfrm>
            <a:off x="2658481" y="4435149"/>
            <a:ext cx="2287320" cy="171549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F0389E-E4BE-3501-D477-8A4231B9D7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13" b="3801"/>
          <a:stretch/>
        </p:blipFill>
        <p:spPr>
          <a:xfrm>
            <a:off x="5281962" y="4435149"/>
            <a:ext cx="2250268" cy="171549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0192B4B-60F9-7961-B1CC-1839F286EF5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868391" y="4435150"/>
            <a:ext cx="2287320" cy="1715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583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625"/>
    </mc:Choice>
    <mc:Fallback xmlns="">
      <p:transition spd="slow" advTm="24625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F0D0F8-2995-ACAD-4BC2-9366883621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>
            <a:extLst>
              <a:ext uri="{FF2B5EF4-FFF2-40B4-BE49-F238E27FC236}">
                <a16:creationId xmlns:a16="http://schemas.microsoft.com/office/drawing/2014/main" id="{585332F5-4B5D-32A8-34B2-5D653C64E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600" y="583065"/>
            <a:ext cx="9143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研究进展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AB2B85E-D183-17E5-1675-9E2DD9A8DD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13</a:t>
            </a:fld>
            <a:endParaRPr lang="en-US" dirty="0"/>
          </a:p>
        </p:txBody>
      </p:sp>
      <p:sp>
        <p:nvSpPr>
          <p:cNvPr id="17" name="TextBox 9">
            <a:extLst>
              <a:ext uri="{FF2B5EF4-FFF2-40B4-BE49-F238E27FC236}">
                <a16:creationId xmlns:a16="http://schemas.microsoft.com/office/drawing/2014/main" id="{D0871B2F-C9E8-AF0E-B548-CB0EA1A33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517" y="1311430"/>
            <a:ext cx="5121883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lvl="2" indent="-342265" algn="just" eaLnBrk="1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钻柱动力学的煤岩强度感知模型</a:t>
            </a:r>
          </a:p>
        </p:txBody>
      </p:sp>
      <p:sp>
        <p:nvSpPr>
          <p:cNvPr id="15" name="Line 2">
            <a:extLst>
              <a:ext uri="{FF2B5EF4-FFF2-40B4-BE49-F238E27FC236}">
                <a16:creationId xmlns:a16="http://schemas.microsoft.com/office/drawing/2014/main" id="{853A7B31-C224-9DDF-6E05-D0867F5AD9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7AAEED4-AE54-70C4-E099-51539970BE75}"/>
              </a:ext>
            </a:extLst>
          </p:cNvPr>
          <p:cNvSpPr txBox="1"/>
          <p:nvPr/>
        </p:nvSpPr>
        <p:spPr>
          <a:xfrm>
            <a:off x="1520155" y="1735507"/>
            <a:ext cx="8324885" cy="833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基于固有比能的煤岩强度感知算法验证</a:t>
            </a:r>
          </a:p>
          <a:p>
            <a:pPr marL="622935" indent="-285750" algn="just" fontAlgn="base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固有比能下降时，此时的地层有极大可能为煤层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6B65B07-65F6-1F88-00EB-A517BB325D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551" y="2569069"/>
            <a:ext cx="6739489" cy="3571500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12412A6A-9B8C-8C59-E148-17799D149C64}"/>
              </a:ext>
            </a:extLst>
          </p:cNvPr>
          <p:cNvSpPr/>
          <p:nvPr/>
        </p:nvSpPr>
        <p:spPr>
          <a:xfrm>
            <a:off x="6675944" y="2750482"/>
            <a:ext cx="279135" cy="2934038"/>
          </a:xfrm>
          <a:prstGeom prst="rect">
            <a:avLst/>
          </a:prstGeom>
          <a:solidFill>
            <a:srgbClr val="C0504D">
              <a:lumMod val="60000"/>
              <a:lumOff val="40000"/>
              <a:alpha val="3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5237D8E-F9C9-8EC1-26EF-88DAC345265A}"/>
              </a:ext>
            </a:extLst>
          </p:cNvPr>
          <p:cNvSpPr/>
          <p:nvPr/>
        </p:nvSpPr>
        <p:spPr>
          <a:xfrm>
            <a:off x="7997170" y="2750482"/>
            <a:ext cx="175987" cy="2934038"/>
          </a:xfrm>
          <a:prstGeom prst="rect">
            <a:avLst/>
          </a:prstGeom>
          <a:solidFill>
            <a:srgbClr val="C0504D">
              <a:lumMod val="60000"/>
              <a:lumOff val="40000"/>
              <a:alpha val="3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A8F1AD3C-D68F-0543-07D6-27BFCA6CF9C6}"/>
              </a:ext>
            </a:extLst>
          </p:cNvPr>
          <p:cNvSpPr/>
          <p:nvPr/>
        </p:nvSpPr>
        <p:spPr>
          <a:xfrm>
            <a:off x="8225770" y="2750482"/>
            <a:ext cx="244567" cy="2934038"/>
          </a:xfrm>
          <a:prstGeom prst="rect">
            <a:avLst/>
          </a:prstGeom>
          <a:solidFill>
            <a:srgbClr val="C0504D">
              <a:lumMod val="60000"/>
              <a:lumOff val="40000"/>
              <a:alpha val="3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1E298FC-D295-3E20-8B79-3567907A8A31}"/>
              </a:ext>
            </a:extLst>
          </p:cNvPr>
          <p:cNvSpPr txBox="1"/>
          <p:nvPr/>
        </p:nvSpPr>
        <p:spPr>
          <a:xfrm>
            <a:off x="7886922" y="2704522"/>
            <a:ext cx="677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EE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</a:t>
            </a:r>
            <a:endParaRPr lang="zh-CN" altLang="en-US" dirty="0">
              <a:solidFill>
                <a:srgbClr val="EE0000"/>
              </a:solidFill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87519FC-2F3A-CEA1-5B1C-B2DACA0C679B}"/>
              </a:ext>
            </a:extLst>
          </p:cNvPr>
          <p:cNvSpPr txBox="1"/>
          <p:nvPr/>
        </p:nvSpPr>
        <p:spPr>
          <a:xfrm>
            <a:off x="6592249" y="2713115"/>
            <a:ext cx="677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EE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</a:t>
            </a:r>
            <a:endParaRPr lang="zh-CN" altLang="en-US" dirty="0">
              <a:solidFill>
                <a:srgbClr val="EE0000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F67155C-F032-58CD-953B-245F17BDCBBC}"/>
              </a:ext>
            </a:extLst>
          </p:cNvPr>
          <p:cNvSpPr txBox="1"/>
          <p:nvPr/>
        </p:nvSpPr>
        <p:spPr>
          <a:xfrm>
            <a:off x="8173157" y="2713115"/>
            <a:ext cx="677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EE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</a:t>
            </a:r>
            <a:endParaRPr lang="zh-CN" altLang="en-US" dirty="0">
              <a:solidFill>
                <a:srgbClr val="EE0000"/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1305BD8-7B1C-0774-3466-6FDCDA68963C}"/>
              </a:ext>
            </a:extLst>
          </p:cNvPr>
          <p:cNvSpPr txBox="1"/>
          <p:nvPr/>
        </p:nvSpPr>
        <p:spPr>
          <a:xfrm>
            <a:off x="5512284" y="6321982"/>
            <a:ext cx="35618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岩强度感知验证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8665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625"/>
    </mc:Choice>
    <mc:Fallback xmlns="">
      <p:transition spd="slow" advTm="24625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D87C1B-23BA-17D3-ED1A-481B11E4D3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>
            <a:extLst>
              <a:ext uri="{FF2B5EF4-FFF2-40B4-BE49-F238E27FC236}">
                <a16:creationId xmlns:a16="http://schemas.microsoft.com/office/drawing/2014/main" id="{8C1A632F-5FAA-0F11-AABD-A97EDB3D3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600" y="583065"/>
            <a:ext cx="9143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研究进展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7D83FAF-9C8A-9D16-0B03-A506541262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14</a:t>
            </a:fld>
            <a:endParaRPr lang="en-US" dirty="0"/>
          </a:p>
        </p:txBody>
      </p:sp>
      <p:sp>
        <p:nvSpPr>
          <p:cNvPr id="17" name="TextBox 9">
            <a:extLst>
              <a:ext uri="{FF2B5EF4-FFF2-40B4-BE49-F238E27FC236}">
                <a16:creationId xmlns:a16="http://schemas.microsoft.com/office/drawing/2014/main" id="{35822886-2F2B-1D7B-A494-387EBF0EE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517" y="1311430"/>
            <a:ext cx="5121883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lvl="2" indent="-342265" algn="just" eaLnBrk="1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模糊推理的操作参数优化方法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Line 2">
            <a:extLst>
              <a:ext uri="{FF2B5EF4-FFF2-40B4-BE49-F238E27FC236}">
                <a16:creationId xmlns:a16="http://schemas.microsoft.com/office/drawing/2014/main" id="{7268749D-0AAE-3711-52B5-A020EEF672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8C3F0F5-CB7D-6A76-E0CF-EF6F2EE2E667}"/>
              </a:ext>
            </a:extLst>
          </p:cNvPr>
          <p:cNvSpPr txBox="1"/>
          <p:nvPr/>
        </p:nvSpPr>
        <p:spPr>
          <a:xfrm>
            <a:off x="1520156" y="1735507"/>
            <a:ext cx="5694886" cy="1725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模糊推理系统</a:t>
            </a:r>
          </a:p>
          <a:p>
            <a:pPr marL="622935" indent="-285750" algn="just" fontAlgn="base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输入：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岩强度、给进压力，扭矩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22935" indent="-285750" algn="just" fontAlgn="base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：动力头转速、给进速度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22935" indent="-285750" algn="just" fontAlgn="base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：模糊推理系统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50763B1-ACA7-100D-50B2-4E90A9D95941}"/>
              </a:ext>
            </a:extLst>
          </p:cNvPr>
          <p:cNvSpPr txBox="1"/>
          <p:nvPr/>
        </p:nvSpPr>
        <p:spPr>
          <a:xfrm>
            <a:off x="7470405" y="3436100"/>
            <a:ext cx="235731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 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操作参数优化系统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ABB71A8-EAA5-3BD3-33F8-C3B5068A8A7A}"/>
              </a:ext>
            </a:extLst>
          </p:cNvPr>
          <p:cNvSpPr txBox="1"/>
          <p:nvPr/>
        </p:nvSpPr>
        <p:spPr>
          <a:xfrm>
            <a:off x="2122327" y="6304422"/>
            <a:ext cx="24430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岩强度隶属度函数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0671C7C-8ABB-AB6F-2051-5823EF9B1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7ECD23E-8323-C39D-B698-3ABCA232B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98839"/>
              </p:ext>
            </p:extLst>
          </p:nvPr>
        </p:nvGraphicFramePr>
        <p:xfrm>
          <a:off x="7076783" y="1735507"/>
          <a:ext cx="3047274" cy="170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217639" imgH="1234440" progId="Visio.Drawing.15">
                  <p:embed/>
                </p:oleObj>
              </mc:Choice>
              <mc:Fallback>
                <p:oleObj name="Visio" r:id="rId3" imgW="2217639" imgH="123444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783" y="1735507"/>
                        <a:ext cx="3047274" cy="170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AB310DA7-D939-90E6-E4B7-44C260B5C11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112" y="3842608"/>
            <a:ext cx="4287587" cy="23603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519DBD3-BF33-78DC-36B5-94610052689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69" y="3831206"/>
            <a:ext cx="4287586" cy="233997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39396CC1-64E8-9FA2-F1D9-4BBDBDAFDF70}"/>
              </a:ext>
            </a:extLst>
          </p:cNvPr>
          <p:cNvSpPr txBox="1"/>
          <p:nvPr/>
        </p:nvSpPr>
        <p:spPr>
          <a:xfrm>
            <a:off x="7174067" y="6350142"/>
            <a:ext cx="294999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进压力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糊隶属度函数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6848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625"/>
    </mc:Choice>
    <mc:Fallback xmlns="">
      <p:transition spd="slow" advTm="24625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F460A0-39D4-C4CC-D37A-83F8CB565F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>
            <a:extLst>
              <a:ext uri="{FF2B5EF4-FFF2-40B4-BE49-F238E27FC236}">
                <a16:creationId xmlns:a16="http://schemas.microsoft.com/office/drawing/2014/main" id="{F476C5B0-F8CE-BD97-FFF2-13A6F19AC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600" y="583065"/>
            <a:ext cx="9143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研究进展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48D6538-A7FD-5C4A-43EC-EBECE7DA9E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15</a:t>
            </a:fld>
            <a:endParaRPr lang="en-US" dirty="0"/>
          </a:p>
        </p:txBody>
      </p:sp>
      <p:sp>
        <p:nvSpPr>
          <p:cNvPr id="17" name="TextBox 9">
            <a:extLst>
              <a:ext uri="{FF2B5EF4-FFF2-40B4-BE49-F238E27FC236}">
                <a16:creationId xmlns:a16="http://schemas.microsoft.com/office/drawing/2014/main" id="{30A8A237-A62F-6E22-AFA1-D5C72DD87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517" y="1311430"/>
            <a:ext cx="5121883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lvl="2" indent="-342265" algn="just" eaLnBrk="1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模糊推理的操作参数优化方法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Line 2">
            <a:extLst>
              <a:ext uri="{FF2B5EF4-FFF2-40B4-BE49-F238E27FC236}">
                <a16:creationId xmlns:a16="http://schemas.microsoft.com/office/drawing/2014/main" id="{43C30369-A25B-2CF6-BFD7-AE3C27D89E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F1209AB-E92B-9B8D-5B7C-02752270D574}"/>
              </a:ext>
            </a:extLst>
          </p:cNvPr>
          <p:cNvSpPr txBox="1"/>
          <p:nvPr/>
        </p:nvSpPr>
        <p:spPr>
          <a:xfrm>
            <a:off x="1520156" y="1735507"/>
            <a:ext cx="5694886" cy="458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模糊推理规则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EBBFBA48-316A-18B1-0D7C-4FAA17E4B9FB}"/>
              </a:ext>
            </a:extLst>
          </p:cNvPr>
          <p:cNvSpPr txBox="1"/>
          <p:nvPr/>
        </p:nvSpPr>
        <p:spPr>
          <a:xfrm>
            <a:off x="2449959" y="2449022"/>
            <a:ext cx="347459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</a:t>
            </a:r>
            <a:r>
              <a:rPr lang="en-US" altLang="zh-CN" sz="16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给进速度变化量的模糊推理规则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28A76FB-AC88-98BF-E04C-437E0847DF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2619859"/>
              </p:ext>
            </p:extLst>
          </p:nvPr>
        </p:nvGraphicFramePr>
        <p:xfrm>
          <a:off x="1943100" y="2907250"/>
          <a:ext cx="4305300" cy="3513057"/>
        </p:xfrm>
        <a:graphic>
          <a:graphicData uri="http://schemas.openxmlformats.org/drawingml/2006/table">
            <a:tbl>
              <a:tblPr firstRow="1" firstCol="1" bandRow="1">
                <a:tableStyleId>{B301B821-A1FF-4177-AEE7-76D212191A09}</a:tableStyleId>
              </a:tblPr>
              <a:tblGrid>
                <a:gridCol w="1266825">
                  <a:extLst>
                    <a:ext uri="{9D8B030D-6E8A-4147-A177-3AD203B41FA5}">
                      <a16:colId xmlns:a16="http://schemas.microsoft.com/office/drawing/2014/main" val="470632168"/>
                    </a:ext>
                  </a:extLst>
                </a:gridCol>
                <a:gridCol w="1603375">
                  <a:extLst>
                    <a:ext uri="{9D8B030D-6E8A-4147-A177-3AD203B41FA5}">
                      <a16:colId xmlns:a16="http://schemas.microsoft.com/office/drawing/2014/main" val="2165376790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1555516145"/>
                    </a:ext>
                  </a:extLst>
                </a:gridCol>
              </a:tblGrid>
              <a:tr h="33615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当前煤岩强度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机身抖动程度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给进速度变化量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8112099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非常低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非轻微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减小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90992556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低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严重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减小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37525427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等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轻微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增大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82885360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等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等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变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9900555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等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严重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减小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3984295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高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轻微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增大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06767531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高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等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变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43355098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高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严重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减小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16907219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非常高</a:t>
                      </a:r>
                      <a:endParaRPr lang="zh-CN" altLang="en-US" sz="1600" b="0" kern="12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非轻微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减小</a:t>
                      </a:r>
                      <a:endParaRPr lang="zh-CN" sz="2000" b="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6500111"/>
                  </a:ext>
                </a:extLst>
              </a:tr>
            </a:tbl>
          </a:graphicData>
        </a:graphic>
      </p:graphicFrame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CA09D95A-1461-AC22-A485-68D000514E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690576"/>
              </p:ext>
            </p:extLst>
          </p:nvPr>
        </p:nvGraphicFramePr>
        <p:xfrm>
          <a:off x="6856478" y="2907250"/>
          <a:ext cx="4668772" cy="2840751"/>
        </p:xfrm>
        <a:graphic>
          <a:graphicData uri="http://schemas.openxmlformats.org/drawingml/2006/table">
            <a:tbl>
              <a:tblPr firstRow="1" firstCol="1" bandRow="1">
                <a:tableStyleId>{B301B821-A1FF-4177-AEE7-76D212191A09}</a:tableStyleId>
              </a:tblPr>
              <a:tblGrid>
                <a:gridCol w="1373776">
                  <a:extLst>
                    <a:ext uri="{9D8B030D-6E8A-4147-A177-3AD203B41FA5}">
                      <a16:colId xmlns:a16="http://schemas.microsoft.com/office/drawing/2014/main" val="470632168"/>
                    </a:ext>
                  </a:extLst>
                </a:gridCol>
                <a:gridCol w="1738739">
                  <a:extLst>
                    <a:ext uri="{9D8B030D-6E8A-4147-A177-3AD203B41FA5}">
                      <a16:colId xmlns:a16="http://schemas.microsoft.com/office/drawing/2014/main" val="2165376790"/>
                    </a:ext>
                  </a:extLst>
                </a:gridCol>
                <a:gridCol w="1556257">
                  <a:extLst>
                    <a:ext uri="{9D8B030D-6E8A-4147-A177-3AD203B41FA5}">
                      <a16:colId xmlns:a16="http://schemas.microsoft.com/office/drawing/2014/main" val="1555516145"/>
                    </a:ext>
                  </a:extLst>
                </a:gridCol>
              </a:tblGrid>
              <a:tr h="33615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当前煤岩强度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钻孔清洁程度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动力头转速变化量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8112099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非常低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非高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增大</a:t>
                      </a:r>
                      <a:endParaRPr lang="zh-CN" sz="2000" b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90992556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低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非高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增大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37525427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等</a:t>
                      </a:r>
                      <a:endParaRPr lang="zh-CN" sz="2000" b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高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减小</a:t>
                      </a:r>
                      <a:endParaRPr lang="zh-CN" sz="2000" b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82885360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等</a:t>
                      </a:r>
                      <a:endParaRPr lang="zh-CN" sz="2000" b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等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变</a:t>
                      </a:r>
                      <a:endParaRPr lang="zh-CN" sz="2000" b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9900555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等</a:t>
                      </a:r>
                      <a:endParaRPr lang="zh-CN" sz="2000" b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低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增大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3984295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高</a:t>
                      </a:r>
                      <a:endParaRPr lang="zh-CN" sz="2000" b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低</a:t>
                      </a:r>
                      <a:endParaRPr lang="zh-CN" sz="2000" b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增大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06767531"/>
                  </a:ext>
                </a:extLst>
              </a:tr>
              <a:tr h="33615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非常高</a:t>
                      </a:r>
                      <a:endParaRPr lang="zh-CN" sz="2000" b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低</a:t>
                      </a:r>
                      <a:endParaRPr lang="zh-CN" sz="2000" b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  <a:buNone/>
                      </a:pPr>
                      <a:r>
                        <a:rPr lang="zh-CN" sz="1600" b="0" dirty="0">
                          <a:solidFill>
                            <a:schemeClr val="bg2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增大</a:t>
                      </a:r>
                      <a:endParaRPr lang="zh-CN" sz="2000" b="0" dirty="0">
                        <a:solidFill>
                          <a:schemeClr val="bg2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43355098"/>
                  </a:ext>
                </a:extLst>
              </a:tr>
            </a:tbl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7B1CFCBD-FE51-7AEA-E2E2-D414C97B89C9}"/>
              </a:ext>
            </a:extLst>
          </p:cNvPr>
          <p:cNvSpPr txBox="1"/>
          <p:nvPr/>
        </p:nvSpPr>
        <p:spPr>
          <a:xfrm>
            <a:off x="7453568" y="2447946"/>
            <a:ext cx="347459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</a:t>
            </a:r>
            <a:r>
              <a:rPr lang="en-US" altLang="zh-CN" sz="16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速变化量的模糊推理规则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597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625"/>
    </mc:Choice>
    <mc:Fallback xmlns="">
      <p:transition spd="slow" advTm="24625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029600" y="583065"/>
            <a:ext cx="9143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研究进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16</a:t>
            </a:fld>
            <a:endParaRPr lang="en-US" dirty="0"/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1126517" y="1311430"/>
            <a:ext cx="9003759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marR="0" lvl="2" indent="-342265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0000FF"/>
                </a:solidFill>
                <a:ea typeface="黑体" panose="02010609060101010101" pitchFamily="49" charset="-122"/>
              </a:rPr>
              <a:t>煤矿作业现场应用</a:t>
            </a:r>
          </a:p>
        </p:txBody>
      </p:sp>
      <p:sp>
        <p:nvSpPr>
          <p:cNvPr id="15" name="Line 2"/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8E884F5-96EF-735F-AFE2-B3FA46DCC771}"/>
              </a:ext>
            </a:extLst>
          </p:cNvPr>
          <p:cNvSpPr txBox="1"/>
          <p:nvPr/>
        </p:nvSpPr>
        <p:spPr>
          <a:xfrm>
            <a:off x="1520157" y="1735507"/>
            <a:ext cx="3356644" cy="2972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90000"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操作参数优化系统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以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Qt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上位机的形式与全液压坑道钻机进行数据交互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基础通讯层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智能钻探层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200000"/>
              </a:lnSpc>
              <a:buClr>
                <a:srgbClr val="FF0000"/>
              </a:buClr>
              <a:buSzPct val="90000"/>
              <a:buFont typeface="Wingdings" panose="05000000000000000000" pitchFamily="2" charset="2"/>
              <a:buChar char="ü"/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人机交互层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DF23457-E8D3-CE4E-09F8-F96D81C71A9A}"/>
              </a:ext>
            </a:extLst>
          </p:cNvPr>
          <p:cNvSpPr txBox="1"/>
          <p:nvPr/>
        </p:nvSpPr>
        <p:spPr>
          <a:xfrm>
            <a:off x="6441506" y="6321982"/>
            <a:ext cx="344410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  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操作参数优化系统的程序架构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 descr="图示&#10;&#10;AI 生成的内容可能不正确。">
            <a:extLst>
              <a:ext uri="{FF2B5EF4-FFF2-40B4-BE49-F238E27FC236}">
                <a16:creationId xmlns:a16="http://schemas.microsoft.com/office/drawing/2014/main" id="{E1819625-B916-1F6C-6928-9EDF784B9C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848047"/>
            <a:ext cx="5186680" cy="42842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7917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964"/>
    </mc:Choice>
    <mc:Fallback xmlns="">
      <p:transition spd="slow" advTm="2096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E9E3CE-2B96-A887-E43A-3F8A7E35A5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>
            <a:extLst>
              <a:ext uri="{FF2B5EF4-FFF2-40B4-BE49-F238E27FC236}">
                <a16:creationId xmlns:a16="http://schemas.microsoft.com/office/drawing/2014/main" id="{CFE59571-DAF3-06D5-C6F1-D63A84011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600" y="583065"/>
            <a:ext cx="22322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第四部分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2F4C5F4-CF74-EC04-2925-5508B6E3C2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17</a:t>
            </a:fld>
            <a:endParaRPr lang="en-US" dirty="0"/>
          </a:p>
        </p:txBody>
      </p:sp>
      <p:graphicFrame>
        <p:nvGraphicFramePr>
          <p:cNvPr id="7" name="图示 6">
            <a:extLst>
              <a:ext uri="{FF2B5EF4-FFF2-40B4-BE49-F238E27FC236}">
                <a16:creationId xmlns:a16="http://schemas.microsoft.com/office/drawing/2014/main" id="{21D1DDBD-8764-0D2A-6F58-7D8EE8021B2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33961522"/>
              </p:ext>
            </p:extLst>
          </p:nvPr>
        </p:nvGraphicFramePr>
        <p:xfrm>
          <a:off x="3621304" y="1850260"/>
          <a:ext cx="5972313" cy="38854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Line 2">
            <a:extLst>
              <a:ext uri="{FF2B5EF4-FFF2-40B4-BE49-F238E27FC236}">
                <a16:creationId xmlns:a16="http://schemas.microsoft.com/office/drawing/2014/main" id="{D3E037C7-6411-5515-B373-C73A30E7AA6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4466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1"/>
    </mc:Choice>
    <mc:Fallback xmlns="">
      <p:transition spd="slow" advTm="1001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029600" y="583065"/>
            <a:ext cx="70412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下一步研究计划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18</a:t>
            </a:fld>
            <a:endParaRPr lang="en-US" dirty="0"/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1126519" y="1311430"/>
            <a:ext cx="10006080" cy="2474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marR="0" lvl="2" indent="-342265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微软雅黑" panose="020B0503020204020204" pitchFamily="34" charset="-122"/>
              </a:rPr>
              <a:t>研究进度安排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微软雅黑" panose="020B0503020204020204" pitchFamily="34" charset="-122"/>
            </a:endParaRPr>
          </a:p>
          <a:p>
            <a:pPr marL="799465" marR="0" lvl="1" indent="-342265" eaLnBrk="1" fontAlgn="base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en-US" altLang="zh-CN" sz="18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025.04.02~2025.04.30    </a:t>
            </a:r>
            <a:r>
              <a:rPr lang="zh-CN" altLang="en-US" sz="18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模糊推理系统实现与仿真</a:t>
            </a:r>
            <a:endParaRPr lang="en-US" altLang="zh-CN" sz="1800" dirty="0"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eaLnBrk="1" fontAlgn="base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en-US" altLang="zh-CN" sz="18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025.05.01~2025.05.10    </a:t>
            </a:r>
            <a:r>
              <a:rPr lang="zh-CN" altLang="en-US" sz="18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完成仿真实验和现场实验验证</a:t>
            </a:r>
          </a:p>
          <a:p>
            <a:pPr marL="799465" marR="0" lvl="1" indent="-342265" eaLnBrk="1" fontAlgn="base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en-US" altLang="zh-CN" sz="18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025.05.11~2025.05.25    </a:t>
            </a:r>
            <a:r>
              <a:rPr lang="zh-CN" altLang="en-US" sz="18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撰写毕业论文，完成毕业设计验收</a:t>
            </a:r>
          </a:p>
          <a:p>
            <a:pPr marL="799465" marR="0" lvl="1" indent="-342265" eaLnBrk="1" fontAlgn="base" hangingPunct="1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en-US" altLang="zh-CN" sz="18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025.05.26~2025.06.06    </a:t>
            </a:r>
            <a:r>
              <a:rPr lang="zh-CN" altLang="en-US" sz="18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完善毕业论文研究工作，制作毕业论文、汇报</a:t>
            </a:r>
            <a:r>
              <a:rPr lang="en-US" altLang="zh-CN" sz="18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PT</a:t>
            </a:r>
            <a:r>
              <a:rPr lang="zh-CN" altLang="en-US" sz="18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并答辩</a:t>
            </a:r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57"/>
    </mc:Choice>
    <mc:Fallback xmlns="">
      <p:transition spd="slow" advTm="9557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19</a:t>
            </a:fld>
            <a:endParaRPr lang="en-US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476500" y="2322028"/>
            <a:ext cx="7239000" cy="1753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5400" b="1" dirty="0">
                <a:solidFill>
                  <a:srgbClr val="002060"/>
                </a:solidFill>
                <a:latin typeface="楷体_GB2312" pitchFamily="49" charset="-122"/>
                <a:ea typeface="楷体" panose="02010609060101010101" pitchFamily="49" charset="-122"/>
              </a:rPr>
              <a:t>谢谢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5400" b="1" dirty="0">
                <a:solidFill>
                  <a:srgbClr val="002060"/>
                </a:solidFill>
                <a:latin typeface="楷体_GB2312" pitchFamily="49" charset="-122"/>
                <a:ea typeface="楷体" panose="02010609060101010101" pitchFamily="49" charset="-122"/>
              </a:rPr>
              <a:t>恳请老师批评指正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1"/>
    </mc:Choice>
    <mc:Fallback xmlns="">
      <p:transition spd="slow" advTm="1181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29600" y="583065"/>
            <a:ext cx="22322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目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2</a:t>
            </a:fld>
            <a:endParaRPr lang="en-US" dirty="0"/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1454302810"/>
              </p:ext>
            </p:extLst>
          </p:nvPr>
        </p:nvGraphicFramePr>
        <p:xfrm>
          <a:off x="3621304" y="1850260"/>
          <a:ext cx="5972313" cy="38854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Line 2"/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02"/>
    </mc:Choice>
    <mc:Fallback xmlns="">
      <p:transition spd="slow" advTm="3602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55A11F-9A16-04E4-5E2C-E959D7D00A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>
            <a:extLst>
              <a:ext uri="{FF2B5EF4-FFF2-40B4-BE49-F238E27FC236}">
                <a16:creationId xmlns:a16="http://schemas.microsoft.com/office/drawing/2014/main" id="{7A235D3E-23E8-D2F0-3C0F-04269B3CD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600" y="583065"/>
            <a:ext cx="22322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第一部分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D7C9FEC-EDAF-64CE-6187-AB3C66BFC1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3</a:t>
            </a:fld>
            <a:endParaRPr lang="en-US" dirty="0"/>
          </a:p>
        </p:txBody>
      </p:sp>
      <p:graphicFrame>
        <p:nvGraphicFramePr>
          <p:cNvPr id="7" name="图示 6">
            <a:extLst>
              <a:ext uri="{FF2B5EF4-FFF2-40B4-BE49-F238E27FC236}">
                <a16:creationId xmlns:a16="http://schemas.microsoft.com/office/drawing/2014/main" id="{724E38CF-DDFB-E3CC-9D89-7D423EF60C9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45199924"/>
              </p:ext>
            </p:extLst>
          </p:nvPr>
        </p:nvGraphicFramePr>
        <p:xfrm>
          <a:off x="3621304" y="1850260"/>
          <a:ext cx="5972313" cy="38854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Line 2">
            <a:extLst>
              <a:ext uri="{FF2B5EF4-FFF2-40B4-BE49-F238E27FC236}">
                <a16:creationId xmlns:a16="http://schemas.microsoft.com/office/drawing/2014/main" id="{6BD2EDC7-C227-AB34-DC41-D429E6D490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7521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02"/>
    </mc:Choice>
    <mc:Fallback xmlns="">
      <p:transition spd="slow" advTm="3602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1126517" y="1315099"/>
            <a:ext cx="8017483" cy="1753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marR="0" lvl="2" indent="-342265" algn="just" defTabSz="914400" rtl="0" eaLnBrk="1" fontAlgn="auto" latinLnBrk="0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钻柱动力学的煤岩强度感知模型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煤矿井下钻进过程与工艺分析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钻柱扭向</a:t>
            </a:r>
            <a:r>
              <a:rPr lang="en-US" altLang="zh-CN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轴向耦合动力学模型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基于固有比能的煤岩强度感知算法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29600" y="583065"/>
            <a:ext cx="63054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研究内容及任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4</a:t>
            </a:fld>
            <a:endParaRPr lang="en-US" dirty="0"/>
          </a:p>
        </p:txBody>
      </p:sp>
      <p:sp>
        <p:nvSpPr>
          <p:cNvPr id="13" name="Line 2"/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Box 9">
            <a:extLst>
              <a:ext uri="{FF2B5EF4-FFF2-40B4-BE49-F238E27FC236}">
                <a16:creationId xmlns:a16="http://schemas.microsoft.com/office/drawing/2014/main" id="{EB4EC774-D5D4-2390-1CBF-1B2FAA58C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517" y="3068977"/>
            <a:ext cx="8017483" cy="134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marR="0" lvl="2" indent="-342265" algn="just" defTabSz="914400" rtl="0" eaLnBrk="1" fontAlgn="auto" latinLnBrk="0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模糊推理的操作参数优化方法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模糊推理系统设计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模糊推理系统实现与仿真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TextBox 9">
            <a:extLst>
              <a:ext uri="{FF2B5EF4-FFF2-40B4-BE49-F238E27FC236}">
                <a16:creationId xmlns:a16="http://schemas.microsoft.com/office/drawing/2014/main" id="{8A8E7A79-51B7-A5A1-F5F9-232A6638A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517" y="4428147"/>
            <a:ext cx="8017483" cy="134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marR="0" lvl="2" indent="-342265" algn="just" defTabSz="914400" rtl="0" eaLnBrk="1" fontAlgn="auto" latinLnBrk="0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煤矿作业现场应用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操作参数优化系统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地面实验情况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02F1221-53B1-38CA-0343-97865998A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00447"/>
              </p:ext>
            </p:extLst>
          </p:nvPr>
        </p:nvGraphicFramePr>
        <p:xfrm>
          <a:off x="6720681" y="2429853"/>
          <a:ext cx="48466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286055" imgH="2085898" progId="Visio.Drawing.15">
                  <p:embed/>
                </p:oleObj>
              </mc:Choice>
              <mc:Fallback>
                <p:oleObj name="Visio" r:id="rId3" imgW="4286055" imgH="2085898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681" y="2429853"/>
                        <a:ext cx="4846638" cy="2362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5">
                            <a:lumMod val="50000"/>
                          </a:schemeClr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E08E05D6-8052-10CB-E932-F6154EA7A187}"/>
              </a:ext>
            </a:extLst>
          </p:cNvPr>
          <p:cNvSpPr txBox="1"/>
          <p:nvPr/>
        </p:nvSpPr>
        <p:spPr>
          <a:xfrm>
            <a:off x="7481560" y="5052636"/>
            <a:ext cx="33248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hangingPunct="0"/>
            <a:r>
              <a:rPr lang="zh-CN" altLang="zh-CN" sz="16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zh-CN" altLang="en-US" sz="16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矿井下钻进过程的示意图</a:t>
            </a:r>
            <a:endParaRPr lang="zh-CN" altLang="zh-CN" sz="16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07"/>
    </mc:Choice>
    <mc:Fallback xmlns="">
      <p:transition spd="slow" advTm="39407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29600" y="583065"/>
            <a:ext cx="22322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第二部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5</a:t>
            </a:fld>
            <a:endParaRPr lang="en-US" dirty="0"/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4106643896"/>
              </p:ext>
            </p:extLst>
          </p:nvPr>
        </p:nvGraphicFramePr>
        <p:xfrm>
          <a:off x="3621304" y="1850260"/>
          <a:ext cx="5972313" cy="38854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Line 2"/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49"/>
    </mc:Choice>
    <mc:Fallback xmlns="">
      <p:transition spd="slow" advTm="1849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029600" y="583065"/>
            <a:ext cx="9143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研究方案和主要措施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6</a:t>
            </a:fld>
            <a:endParaRPr lang="en-US" dirty="0"/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1126517" y="1311430"/>
            <a:ext cx="1898037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marR="0" lvl="2" indent="-342265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  <a:endParaRPr lang="en-US" altLang="zh-CN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Line 2"/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F0C52AF-DAE5-9569-F9F7-86A6D0BD45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2774" y="1692558"/>
            <a:ext cx="6657975" cy="49764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503"/>
    </mc:Choice>
    <mc:Fallback xmlns="">
      <p:transition spd="slow" advTm="24503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332081-581B-0C30-05D9-5E633D475F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9">
            <a:extLst>
              <a:ext uri="{FF2B5EF4-FFF2-40B4-BE49-F238E27FC236}">
                <a16:creationId xmlns:a16="http://schemas.microsoft.com/office/drawing/2014/main" id="{7D5C6FDD-7B27-59AB-CE0E-A1AEB91F2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517" y="1315099"/>
            <a:ext cx="7026883" cy="47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marR="0" lvl="2" indent="-342265" algn="just" defTabSz="914400" rtl="0" eaLnBrk="1" fontAlgn="auto" latinLnBrk="0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钻柱动力学的煤岩强度感知模型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煤矿井下钻进过程与工艺分析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080135" marR="0" lvl="1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扭转动力学</a:t>
            </a:r>
            <a:endParaRPr lang="en-US" altLang="zh-CN" sz="1600" dirty="0"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080135" marR="0" lvl="1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轴向动力学</a:t>
            </a:r>
            <a:endParaRPr lang="en-US" altLang="zh-CN" sz="1600" dirty="0"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080135" marR="0" lvl="1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钻头</a:t>
            </a:r>
            <a:r>
              <a:rPr lang="en-US" altLang="zh-CN" sz="16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岩石相互作用</a:t>
            </a:r>
            <a:endParaRPr lang="en-US" altLang="zh-CN" sz="1600" dirty="0"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钻柱扭向</a:t>
            </a:r>
            <a:r>
              <a:rPr lang="en-US" altLang="zh-CN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轴向耦合动力学模型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080135" lvl="1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集总参数方法</a:t>
            </a:r>
            <a:endParaRPr lang="en-US" altLang="zh-CN" sz="1600" dirty="0"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080135" lvl="1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有限元思想</a:t>
            </a:r>
            <a:endParaRPr lang="en-US" altLang="zh-CN" sz="1600" dirty="0"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基于</a:t>
            </a:r>
            <a:r>
              <a:rPr lang="zh-CN" altLang="en-US" sz="1800" dirty="0">
                <a:solidFill>
                  <a:srgbClr val="EE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固有比能</a:t>
            </a: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煤岩强度感知算法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080135" marR="0" lvl="1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固有比能值越大表示煤岩强度越高</a:t>
            </a:r>
            <a:endParaRPr lang="en-US" altLang="zh-CN" sz="1600" dirty="0"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080135" marR="0" lvl="1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固有比能值越小则表示煤岩强度越低</a:t>
            </a:r>
            <a:endParaRPr lang="en-US" altLang="zh-CN" sz="1600" dirty="0"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C53F2B1E-4815-518F-D1D7-BE68D3E6A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600" y="583065"/>
            <a:ext cx="63054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研究方案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0E2062E-E759-895E-F99E-9232983C7B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7</a:t>
            </a:fld>
            <a:endParaRPr lang="en-US" dirty="0"/>
          </a:p>
        </p:txBody>
      </p:sp>
      <p:sp>
        <p:nvSpPr>
          <p:cNvPr id="13" name="Line 2">
            <a:extLst>
              <a:ext uri="{FF2B5EF4-FFF2-40B4-BE49-F238E27FC236}">
                <a16:creationId xmlns:a16="http://schemas.microsoft.com/office/drawing/2014/main" id="{EF5A1F3D-61B1-6CA9-BACF-4D8D898A5E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1EC62AB-BEBD-A47C-6044-BE8B80A3B0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8875" y="1816097"/>
            <a:ext cx="5524500" cy="4129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877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07"/>
    </mc:Choice>
    <mc:Fallback xmlns="">
      <p:transition spd="slow" advTm="39407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2A42A6-48C0-3626-376A-88F023D437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9">
            <a:extLst>
              <a:ext uri="{FF2B5EF4-FFF2-40B4-BE49-F238E27FC236}">
                <a16:creationId xmlns:a16="http://schemas.microsoft.com/office/drawing/2014/main" id="{37BEC2BA-4AC3-39C5-B07A-1ED845524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517" y="1315099"/>
            <a:ext cx="7026883" cy="2498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lvl="2" indent="-342265" algn="just" eaLnBrk="1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模糊推理的操作参数优化方法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钻进过程煤岩强度评价指标设计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080135" lvl="1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基于固有比能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模糊推理系统</a:t>
            </a:r>
            <a:endParaRPr lang="en-US" altLang="zh-CN" sz="1600" dirty="0"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080135" marR="0" lvl="1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模糊推理隶属度函数</a:t>
            </a:r>
            <a:endParaRPr lang="en-US" altLang="zh-CN" sz="1600" dirty="0"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1080135" marR="0" lvl="1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模糊推理规则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7F26AE69-9CC9-470A-F066-2CE1E58A8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600" y="583065"/>
            <a:ext cx="63054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研究方案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C99669B-8233-1288-D24C-40CB7F67C9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8</a:t>
            </a:fld>
            <a:endParaRPr lang="en-US" dirty="0"/>
          </a:p>
        </p:txBody>
      </p:sp>
      <p:sp>
        <p:nvSpPr>
          <p:cNvPr id="13" name="Line 2">
            <a:extLst>
              <a:ext uri="{FF2B5EF4-FFF2-40B4-BE49-F238E27FC236}">
                <a16:creationId xmlns:a16="http://schemas.microsoft.com/office/drawing/2014/main" id="{E5737A9A-0DD4-AA7E-D3A1-026CC8D581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74D7EBE4-3143-8ECC-D88E-9F3E73C23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517" y="3836922"/>
            <a:ext cx="4772259" cy="1753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628650" indent="-266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265" marR="0" lvl="2" indent="-342265" algn="just" defTabSz="914400" rtl="0" eaLnBrk="1" fontAlgn="auto" latinLnBrk="0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煤矿现场应用实验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操作参数优化系统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现场实验方案设计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799465" marR="0" lvl="1" indent="-342265" algn="just" eaLnBrk="1" fontAlgn="base" hangingPunct="1"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lang="zh-CN" altLang="en-US" sz="18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现场实验及结果分析</a:t>
            </a:r>
            <a:endParaRPr lang="en-US" altLang="zh-CN" sz="180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2E758463-E107-7C7C-65DA-5AAA43D2BA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8875" y="1816097"/>
            <a:ext cx="5524500" cy="4129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72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07"/>
    </mc:Choice>
    <mc:Fallback xmlns="">
      <p:transition spd="slow" advTm="39407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29600" y="583065"/>
            <a:ext cx="22322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第三部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8F81C9-0A9B-4F26-85D2-BA52C4C22CB2}" type="slidenum">
              <a:rPr lang="zh-CN" altLang="en-US" smtClean="0"/>
              <a:t>9</a:t>
            </a:fld>
            <a:endParaRPr lang="en-US" dirty="0"/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3445364995"/>
              </p:ext>
            </p:extLst>
          </p:nvPr>
        </p:nvGraphicFramePr>
        <p:xfrm>
          <a:off x="3621304" y="1850260"/>
          <a:ext cx="5972313" cy="38854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Line 2"/>
          <p:cNvSpPr>
            <a:spLocks noChangeShapeType="1"/>
          </p:cNvSpPr>
          <p:nvPr/>
        </p:nvSpPr>
        <p:spPr bwMode="auto">
          <a:xfrm>
            <a:off x="1028328" y="1267200"/>
            <a:ext cx="5694886" cy="3198"/>
          </a:xfrm>
          <a:prstGeom prst="line">
            <a:avLst/>
          </a:prstGeom>
          <a:noFill/>
          <a:ln w="127000" cmpd="tri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1"/>
    </mc:Choice>
    <mc:Fallback xmlns="">
      <p:transition spd="slow" advTm="1001"/>
    </mc:Fallback>
  </mc:AlternateContent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mbria-Calibri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43</TotalTime>
  <Words>1261</Words>
  <Application>Microsoft Office PowerPoint</Application>
  <PresentationFormat>宽屏</PresentationFormat>
  <Paragraphs>237</Paragraphs>
  <Slides>19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等线</vt:lpstr>
      <vt:lpstr>黑体</vt:lpstr>
      <vt:lpstr>楷体</vt:lpstr>
      <vt:lpstr>楷体_GB2312</vt:lpstr>
      <vt:lpstr>微软雅黑</vt:lpstr>
      <vt:lpstr>Arial</vt:lpstr>
      <vt:lpstr>Calibri</vt:lpstr>
      <vt:lpstr>Times New Roman</vt:lpstr>
      <vt:lpstr>Wingdings</vt:lpstr>
      <vt:lpstr>Capsules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辰轩</dc:creator>
  <cp:lastModifiedBy>Vector Zeng</cp:lastModifiedBy>
  <cp:revision>169</cp:revision>
  <dcterms:created xsi:type="dcterms:W3CDTF">2021-12-13T11:44:00Z</dcterms:created>
  <dcterms:modified xsi:type="dcterms:W3CDTF">2025-06-09T05:2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96595676A684E589B75E40EBD96884F</vt:lpwstr>
  </property>
  <property fmtid="{D5CDD505-2E9C-101B-9397-08002B2CF9AE}" pid="3" name="KSOProductBuildVer">
    <vt:lpwstr>2052-11.1.0.11365</vt:lpwstr>
  </property>
</Properties>
</file>